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95D3C" w:rsidRDefault="00D95D3C" w:rsidP="00D95D3C">
      <w:pPr>
        <w:jc w:val="center"/>
      </w:pPr>
      <w:r>
        <w:rPr>
          <w:bCs/>
          <w:sz w:val="28"/>
        </w:rPr>
        <w:t>Муниципальное бюджетное общеобразовательное учреждение</w:t>
      </w:r>
    </w:p>
    <w:p w:rsidR="00D95D3C" w:rsidRDefault="00D95D3C" w:rsidP="00D95D3C">
      <w:pPr>
        <w:jc w:val="center"/>
        <w:rPr>
          <w:bCs/>
          <w:sz w:val="28"/>
        </w:rPr>
      </w:pPr>
      <w:r>
        <w:rPr>
          <w:bCs/>
          <w:sz w:val="28"/>
        </w:rPr>
        <w:t>«Основная общеобразовательная школа №8»</w:t>
      </w:r>
    </w:p>
    <w:p w:rsidR="00D95D3C" w:rsidRDefault="00D95D3C" w:rsidP="00D95D3C">
      <w:pPr>
        <w:rPr>
          <w:sz w:val="28"/>
        </w:rPr>
      </w:pPr>
    </w:p>
    <w:p w:rsidR="00D95D3C" w:rsidRDefault="00D95D3C" w:rsidP="00D95D3C">
      <w:pPr>
        <w:rPr>
          <w:sz w:val="28"/>
        </w:rPr>
      </w:pPr>
    </w:p>
    <w:p w:rsidR="00D95D3C" w:rsidRDefault="00657037" w:rsidP="00D95D3C">
      <w:pPr>
        <w:rPr>
          <w:sz w:val="28"/>
        </w:rPr>
      </w:pPr>
      <w:r w:rsidRPr="00657037">
        <w:rPr>
          <w:sz w:val="28"/>
        </w:rPr>
        <w:drawing>
          <wp:inline distT="0" distB="0" distL="0" distR="0">
            <wp:extent cx="5457825" cy="1762718"/>
            <wp:effectExtent l="1905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9396" cy="1766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5D3C" w:rsidRDefault="00D95D3C" w:rsidP="00D95D3C">
      <w:pPr>
        <w:jc w:val="center"/>
        <w:rPr>
          <w:b/>
          <w:sz w:val="56"/>
          <w:szCs w:val="56"/>
        </w:rPr>
      </w:pPr>
      <w:r>
        <w:rPr>
          <w:b/>
          <w:sz w:val="56"/>
          <w:szCs w:val="56"/>
        </w:rPr>
        <w:t xml:space="preserve">Рабочая программа </w:t>
      </w:r>
    </w:p>
    <w:p w:rsidR="00D95D3C" w:rsidRPr="00305F13" w:rsidRDefault="00D95D3C" w:rsidP="00D95D3C">
      <w:pPr>
        <w:jc w:val="center"/>
        <w:rPr>
          <w:b/>
          <w:sz w:val="56"/>
          <w:szCs w:val="56"/>
        </w:rPr>
      </w:pPr>
      <w:r>
        <w:rPr>
          <w:b/>
          <w:sz w:val="56"/>
          <w:szCs w:val="56"/>
        </w:rPr>
        <w:t>по алгебре</w:t>
      </w:r>
    </w:p>
    <w:p w:rsidR="00D95D3C" w:rsidRDefault="00D95D3C" w:rsidP="00D95D3C">
      <w:pPr>
        <w:jc w:val="center"/>
        <w:rPr>
          <w:b/>
          <w:i/>
          <w:sz w:val="48"/>
          <w:szCs w:val="48"/>
        </w:rPr>
      </w:pPr>
      <w:r>
        <w:rPr>
          <w:b/>
          <w:sz w:val="48"/>
          <w:szCs w:val="48"/>
        </w:rPr>
        <w:t>7-9 классы</w:t>
      </w:r>
    </w:p>
    <w:p w:rsidR="00D95D3C" w:rsidRDefault="00D95D3C" w:rsidP="00D95D3C">
      <w:pPr>
        <w:jc w:val="center"/>
        <w:rPr>
          <w:sz w:val="56"/>
          <w:szCs w:val="56"/>
        </w:rPr>
      </w:pPr>
    </w:p>
    <w:p w:rsidR="00D95D3C" w:rsidRDefault="00D95D3C" w:rsidP="00D95D3C">
      <w:pPr>
        <w:rPr>
          <w:sz w:val="28"/>
          <w:szCs w:val="28"/>
        </w:rPr>
      </w:pPr>
    </w:p>
    <w:p w:rsidR="00D95D3C" w:rsidRDefault="00330D25" w:rsidP="00D95D3C">
      <w:pPr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                     С</w:t>
      </w:r>
      <w:r w:rsidR="00D95D3C">
        <w:rPr>
          <w:sz w:val="28"/>
          <w:szCs w:val="28"/>
        </w:rPr>
        <w:t>оставитель:</w:t>
      </w:r>
    </w:p>
    <w:p w:rsidR="00D95D3C" w:rsidRDefault="00D95D3C" w:rsidP="00D95D3C">
      <w:pPr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Сафонова Л.Н.</w:t>
      </w:r>
      <w:r w:rsidR="000F7A2D">
        <w:rPr>
          <w:sz w:val="28"/>
          <w:szCs w:val="28"/>
        </w:rPr>
        <w:t>,</w:t>
      </w:r>
    </w:p>
    <w:p w:rsidR="002C0F8D" w:rsidRDefault="002C0F8D" w:rsidP="00D95D3C">
      <w:pPr>
        <w:jc w:val="right"/>
        <w:rPr>
          <w:sz w:val="28"/>
          <w:szCs w:val="28"/>
        </w:rPr>
      </w:pPr>
      <w:r>
        <w:rPr>
          <w:sz w:val="28"/>
          <w:szCs w:val="28"/>
        </w:rPr>
        <w:t>учитель математики</w:t>
      </w:r>
    </w:p>
    <w:p w:rsidR="00D95D3C" w:rsidRDefault="00D95D3C" w:rsidP="00D95D3C">
      <w:pPr>
        <w:rPr>
          <w:sz w:val="28"/>
          <w:szCs w:val="28"/>
        </w:rPr>
      </w:pPr>
    </w:p>
    <w:p w:rsidR="00D95D3C" w:rsidRDefault="00D95D3C" w:rsidP="00D95D3C">
      <w:pPr>
        <w:jc w:val="center"/>
        <w:rPr>
          <w:sz w:val="28"/>
          <w:szCs w:val="28"/>
        </w:rPr>
      </w:pPr>
      <w:bookmarkStart w:id="0" w:name="_GoBack"/>
      <w:bookmarkEnd w:id="0"/>
      <w:r>
        <w:rPr>
          <w:sz w:val="28"/>
          <w:szCs w:val="28"/>
        </w:rPr>
        <w:t>Березовский</w:t>
      </w:r>
    </w:p>
    <w:p w:rsidR="00427625" w:rsidRPr="00D95D3C" w:rsidRDefault="00D95D3C" w:rsidP="00427625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20</w:t>
      </w:r>
      <w:r w:rsidR="00657037">
        <w:rPr>
          <w:sz w:val="28"/>
          <w:szCs w:val="28"/>
        </w:rPr>
        <w:t>20</w:t>
      </w:r>
    </w:p>
    <w:p w:rsidR="0083263E" w:rsidRDefault="0083263E" w:rsidP="008563A5">
      <w:pPr>
        <w:pStyle w:val="Default"/>
        <w:rPr>
          <w:bCs/>
          <w:i/>
          <w:color w:val="auto"/>
          <w:sz w:val="28"/>
          <w:szCs w:val="28"/>
        </w:rPr>
      </w:pPr>
    </w:p>
    <w:p w:rsidR="0083263E" w:rsidRDefault="0083263E" w:rsidP="008563A5">
      <w:pPr>
        <w:pStyle w:val="Default"/>
        <w:rPr>
          <w:bCs/>
          <w:i/>
          <w:color w:val="auto"/>
          <w:sz w:val="28"/>
          <w:szCs w:val="28"/>
        </w:rPr>
      </w:pPr>
    </w:p>
    <w:p w:rsidR="005F6BF3" w:rsidRPr="002119F9" w:rsidRDefault="00D24E5E" w:rsidP="008563A5">
      <w:pPr>
        <w:pStyle w:val="Default"/>
        <w:rPr>
          <w:bCs/>
          <w:i/>
          <w:color w:val="auto"/>
          <w:sz w:val="28"/>
          <w:szCs w:val="28"/>
        </w:rPr>
      </w:pPr>
      <w:r w:rsidRPr="002119F9">
        <w:rPr>
          <w:bCs/>
          <w:i/>
          <w:color w:val="auto"/>
          <w:sz w:val="28"/>
          <w:szCs w:val="28"/>
        </w:rPr>
        <w:lastRenderedPageBreak/>
        <w:t>С</w:t>
      </w:r>
      <w:r w:rsidR="005F6BF3" w:rsidRPr="002119F9">
        <w:rPr>
          <w:bCs/>
          <w:i/>
          <w:color w:val="auto"/>
          <w:sz w:val="28"/>
          <w:szCs w:val="28"/>
        </w:rPr>
        <w:t>одержание:</w:t>
      </w:r>
    </w:p>
    <w:p w:rsidR="005F6BF3" w:rsidRPr="008563A5" w:rsidRDefault="005F6BF3" w:rsidP="008563A5">
      <w:pPr>
        <w:pStyle w:val="Default"/>
        <w:rPr>
          <w:bCs/>
          <w:i/>
          <w:color w:val="auto"/>
          <w:sz w:val="28"/>
          <w:szCs w:val="28"/>
          <w:u w:val="single"/>
        </w:rPr>
      </w:pPr>
    </w:p>
    <w:p w:rsidR="005F6BF3" w:rsidRPr="008563A5" w:rsidRDefault="002C0F8D" w:rsidP="008563A5">
      <w:pPr>
        <w:pStyle w:val="Default"/>
        <w:rPr>
          <w:color w:val="auto"/>
          <w:sz w:val="28"/>
          <w:szCs w:val="28"/>
        </w:rPr>
      </w:pPr>
      <w:r>
        <w:rPr>
          <w:bCs/>
          <w:color w:val="auto"/>
          <w:sz w:val="28"/>
          <w:szCs w:val="28"/>
        </w:rPr>
        <w:t>1</w:t>
      </w:r>
      <w:r w:rsidR="005F6BF3" w:rsidRPr="008563A5">
        <w:rPr>
          <w:bCs/>
          <w:color w:val="auto"/>
          <w:sz w:val="28"/>
          <w:szCs w:val="28"/>
        </w:rPr>
        <w:t>.</w:t>
      </w:r>
      <w:r w:rsidR="002119F9">
        <w:rPr>
          <w:color w:val="auto"/>
          <w:sz w:val="28"/>
          <w:szCs w:val="28"/>
        </w:rPr>
        <w:t xml:space="preserve"> Планируемые результаты освоения</w:t>
      </w:r>
      <w:r w:rsidR="008563A5">
        <w:rPr>
          <w:color w:val="auto"/>
          <w:sz w:val="28"/>
          <w:szCs w:val="28"/>
        </w:rPr>
        <w:t xml:space="preserve"> учебного предмета</w:t>
      </w:r>
      <w:r w:rsidR="00E9588E">
        <w:rPr>
          <w:color w:val="auto"/>
          <w:sz w:val="28"/>
          <w:szCs w:val="28"/>
        </w:rPr>
        <w:t>………………….3</w:t>
      </w:r>
    </w:p>
    <w:p w:rsidR="005F6BF3" w:rsidRPr="008563A5" w:rsidRDefault="002C0F8D" w:rsidP="008563A5">
      <w:pPr>
        <w:pStyle w:val="Default"/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t>2</w:t>
      </w:r>
      <w:r w:rsidR="005F6BF3" w:rsidRPr="008563A5">
        <w:rPr>
          <w:color w:val="auto"/>
          <w:sz w:val="28"/>
          <w:szCs w:val="28"/>
        </w:rPr>
        <w:t xml:space="preserve">. Содержание </w:t>
      </w:r>
      <w:r w:rsidR="008563A5">
        <w:rPr>
          <w:color w:val="auto"/>
          <w:sz w:val="28"/>
          <w:szCs w:val="28"/>
        </w:rPr>
        <w:t>учебного предмета</w:t>
      </w:r>
      <w:r w:rsidR="00E9588E">
        <w:rPr>
          <w:color w:val="auto"/>
          <w:sz w:val="28"/>
          <w:szCs w:val="28"/>
        </w:rPr>
        <w:t>…………………………………………….8</w:t>
      </w:r>
    </w:p>
    <w:p w:rsidR="00BA4782" w:rsidRDefault="002C0F8D" w:rsidP="008563A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 w:rsidR="005F6BF3" w:rsidRPr="008563A5">
        <w:rPr>
          <w:rFonts w:ascii="Times New Roman" w:hAnsi="Times New Roman" w:cs="Times New Roman"/>
          <w:sz w:val="28"/>
          <w:szCs w:val="28"/>
        </w:rPr>
        <w:t>. Тематическое планирование с указанием количества часов, отводимых</w:t>
      </w:r>
    </w:p>
    <w:p w:rsidR="005F6BF3" w:rsidRPr="008563A5" w:rsidRDefault="005F6BF3" w:rsidP="008563A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563A5">
        <w:rPr>
          <w:rFonts w:ascii="Times New Roman" w:hAnsi="Times New Roman" w:cs="Times New Roman"/>
          <w:sz w:val="28"/>
          <w:szCs w:val="28"/>
        </w:rPr>
        <w:t xml:space="preserve"> на освоение каждой темы</w:t>
      </w:r>
      <w:r w:rsidR="00E9588E">
        <w:rPr>
          <w:rFonts w:ascii="Times New Roman" w:hAnsi="Times New Roman" w:cs="Times New Roman"/>
          <w:sz w:val="28"/>
          <w:szCs w:val="28"/>
        </w:rPr>
        <w:t>……………………………………………………18</w:t>
      </w:r>
    </w:p>
    <w:p w:rsidR="00FA1B37" w:rsidRPr="008563A5" w:rsidRDefault="00FA1B37" w:rsidP="008563A5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FA1B37" w:rsidRPr="008563A5" w:rsidRDefault="00FA1B37" w:rsidP="008563A5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FA1B37" w:rsidRPr="008563A5" w:rsidRDefault="00FA1B37" w:rsidP="008563A5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3031B2" w:rsidRPr="008563A5" w:rsidRDefault="003031B2" w:rsidP="008563A5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FA1B37" w:rsidRPr="008563A5" w:rsidRDefault="00FA1B37" w:rsidP="008563A5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FA1B37" w:rsidRPr="008563A5" w:rsidRDefault="00FA1B37" w:rsidP="008563A5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A1B37" w:rsidRPr="008563A5" w:rsidRDefault="00FA1B37" w:rsidP="008563A5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A1B37" w:rsidRPr="008563A5" w:rsidRDefault="00FA1B37" w:rsidP="008563A5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A1B37" w:rsidRPr="008563A5" w:rsidRDefault="00FA1B37" w:rsidP="008563A5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A1B37" w:rsidRPr="008563A5" w:rsidRDefault="00FA1B37" w:rsidP="008563A5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A1B37" w:rsidRPr="008563A5" w:rsidRDefault="00FA1B37" w:rsidP="008563A5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A1B37" w:rsidRPr="008563A5" w:rsidRDefault="00FA1B37" w:rsidP="008563A5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A1B37" w:rsidRPr="008563A5" w:rsidRDefault="00FA1B37" w:rsidP="008563A5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A1B37" w:rsidRPr="008563A5" w:rsidRDefault="00FA1B37" w:rsidP="008563A5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A1B37" w:rsidRPr="008563A5" w:rsidRDefault="00FA1B37" w:rsidP="008563A5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A1B37" w:rsidRPr="008563A5" w:rsidRDefault="00FA1B37" w:rsidP="008563A5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A1B37" w:rsidRPr="008563A5" w:rsidRDefault="00FA1B37" w:rsidP="008563A5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031B2" w:rsidRPr="008563A5" w:rsidRDefault="003031B2" w:rsidP="008563A5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141F1B" w:rsidRDefault="00141F1B" w:rsidP="008563A5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8563A5" w:rsidRDefault="008563A5" w:rsidP="008563A5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8563A5" w:rsidRDefault="008563A5" w:rsidP="008563A5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8563A5" w:rsidRDefault="008563A5" w:rsidP="008563A5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5F00A2" w:rsidRDefault="005F00A2" w:rsidP="00FF7E1F">
      <w:pPr>
        <w:pStyle w:val="Default"/>
        <w:jc w:val="both"/>
        <w:rPr>
          <w:rFonts w:eastAsiaTheme="minorEastAsia"/>
          <w:b/>
          <w:color w:val="auto"/>
          <w:sz w:val="28"/>
          <w:szCs w:val="28"/>
        </w:rPr>
      </w:pPr>
    </w:p>
    <w:p w:rsidR="00FF7E1F" w:rsidRDefault="00FF7E1F" w:rsidP="00FF7E1F">
      <w:pPr>
        <w:pStyle w:val="Default"/>
        <w:jc w:val="both"/>
        <w:rPr>
          <w:rFonts w:eastAsiaTheme="minorEastAsia"/>
          <w:b/>
          <w:color w:val="auto"/>
          <w:sz w:val="28"/>
          <w:szCs w:val="28"/>
        </w:rPr>
      </w:pPr>
    </w:p>
    <w:p w:rsidR="00FF7E1F" w:rsidRDefault="00FF7E1F" w:rsidP="00FF7E1F">
      <w:pPr>
        <w:pStyle w:val="Default"/>
        <w:jc w:val="both"/>
        <w:rPr>
          <w:rFonts w:eastAsiaTheme="minorEastAsia"/>
          <w:b/>
          <w:color w:val="auto"/>
          <w:sz w:val="28"/>
          <w:szCs w:val="28"/>
        </w:rPr>
      </w:pPr>
    </w:p>
    <w:p w:rsidR="00FF7E1F" w:rsidRPr="00FF7E1F" w:rsidRDefault="00FF7E1F" w:rsidP="00FF7E1F">
      <w:pPr>
        <w:pStyle w:val="Default"/>
        <w:jc w:val="both"/>
        <w:rPr>
          <w:color w:val="auto"/>
          <w:sz w:val="28"/>
          <w:szCs w:val="28"/>
        </w:rPr>
      </w:pPr>
    </w:p>
    <w:p w:rsidR="00CC59D6" w:rsidRDefault="00CC59D6" w:rsidP="00C77977">
      <w:pPr>
        <w:pStyle w:val="ac"/>
        <w:jc w:val="both"/>
        <w:rPr>
          <w:rFonts w:ascii="Times New Roman" w:hAnsi="Times New Roman" w:cs="Times New Roman"/>
          <w:sz w:val="28"/>
          <w:szCs w:val="28"/>
        </w:rPr>
      </w:pPr>
    </w:p>
    <w:p w:rsidR="002C0F8D" w:rsidRPr="00C77977" w:rsidRDefault="002C0F8D" w:rsidP="00C77977">
      <w:pPr>
        <w:pStyle w:val="ac"/>
        <w:jc w:val="both"/>
        <w:rPr>
          <w:rFonts w:ascii="Times New Roman" w:hAnsi="Times New Roman" w:cs="Times New Roman"/>
          <w:sz w:val="28"/>
          <w:szCs w:val="28"/>
        </w:rPr>
      </w:pPr>
    </w:p>
    <w:p w:rsidR="008C5C85" w:rsidRPr="00865633" w:rsidRDefault="00FF7E1F" w:rsidP="00865633">
      <w:pPr>
        <w:pStyle w:val="af6"/>
        <w:autoSpaceDE w:val="0"/>
        <w:spacing w:after="0" w:line="240" w:lineRule="auto"/>
        <w:jc w:val="center"/>
        <w:rPr>
          <w:rFonts w:eastAsia="Times New Roman" w:cs="Times New Roman"/>
          <w:b/>
          <w:sz w:val="32"/>
          <w:szCs w:val="32"/>
        </w:rPr>
      </w:pPr>
      <w:r w:rsidRPr="00865633">
        <w:rPr>
          <w:rFonts w:eastAsia="Times New Roman" w:cs="Times New Roman"/>
          <w:b/>
          <w:sz w:val="32"/>
          <w:szCs w:val="32"/>
        </w:rPr>
        <w:t>1.</w:t>
      </w:r>
      <w:r w:rsidR="00865633" w:rsidRPr="00865633">
        <w:rPr>
          <w:rFonts w:eastAsia="Times New Roman" w:cs="Times New Roman"/>
          <w:b/>
          <w:sz w:val="32"/>
          <w:szCs w:val="32"/>
        </w:rPr>
        <w:t>Планируемые  результаты освоения учебного предмета</w:t>
      </w:r>
    </w:p>
    <w:p w:rsidR="00182A46" w:rsidRPr="00C77977" w:rsidRDefault="00CC0927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b/>
          <w:bCs/>
          <w:i/>
          <w:sz w:val="28"/>
          <w:szCs w:val="28"/>
          <w:u w:val="single"/>
        </w:rPr>
        <w:t>Л</w:t>
      </w:r>
      <w:r w:rsidR="00100E8F" w:rsidRPr="00C77977">
        <w:rPr>
          <w:b/>
          <w:bCs/>
          <w:i/>
          <w:sz w:val="28"/>
          <w:szCs w:val="28"/>
          <w:u w:val="single"/>
        </w:rPr>
        <w:t>ичностные</w:t>
      </w:r>
      <w:r w:rsidR="00100E8F" w:rsidRPr="00C77977">
        <w:rPr>
          <w:i/>
          <w:sz w:val="28"/>
          <w:szCs w:val="28"/>
          <w:u w:val="single"/>
        </w:rPr>
        <w:t>:</w:t>
      </w:r>
    </w:p>
    <w:p w:rsidR="00182A46" w:rsidRPr="00C77977" w:rsidRDefault="00182A46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1) воспитание российской гражданской идентичности: патриотизма, уважения к Отечеству, прошлое и настоящее многонационального народа России; осознание своей этнической принадлежности, знание истории, языка, культуры своего н</w:t>
      </w:r>
      <w:r w:rsidRPr="00C77977">
        <w:rPr>
          <w:sz w:val="28"/>
          <w:szCs w:val="28"/>
        </w:rPr>
        <w:t>а</w:t>
      </w:r>
      <w:r w:rsidRPr="00C77977">
        <w:rPr>
          <w:sz w:val="28"/>
          <w:szCs w:val="28"/>
        </w:rPr>
        <w:t>рода, своего края, основ культурного наследия народов России и человечества; усвоение гуманистических, демократических и традиционных ценностей мн</w:t>
      </w:r>
      <w:r w:rsidRPr="00C77977">
        <w:rPr>
          <w:sz w:val="28"/>
          <w:szCs w:val="28"/>
        </w:rPr>
        <w:t>о</w:t>
      </w:r>
      <w:r w:rsidRPr="00C77977">
        <w:rPr>
          <w:sz w:val="28"/>
          <w:szCs w:val="28"/>
        </w:rPr>
        <w:t>гонационального российского общества; воспитание чувства ответственности и долга перед Родиной;</w:t>
      </w:r>
    </w:p>
    <w:p w:rsidR="00182A46" w:rsidRPr="00C77977" w:rsidRDefault="00182A46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2) формирование ответственного отношения к учению, готовности и способн</w:t>
      </w:r>
      <w:r w:rsidRPr="00C77977">
        <w:rPr>
          <w:sz w:val="28"/>
          <w:szCs w:val="28"/>
        </w:rPr>
        <w:t>о</w:t>
      </w:r>
      <w:r w:rsidRPr="00C77977">
        <w:rPr>
          <w:sz w:val="28"/>
          <w:szCs w:val="28"/>
        </w:rPr>
        <w:t>сти обучающихся к саморазвитию и самообразованию на основе мотивации к обучению и познанию, осознанному выбору и построению дальнейшей инд</w:t>
      </w:r>
      <w:r w:rsidRPr="00C77977">
        <w:rPr>
          <w:sz w:val="28"/>
          <w:szCs w:val="28"/>
        </w:rPr>
        <w:t>и</w:t>
      </w:r>
      <w:r w:rsidRPr="00C77977">
        <w:rPr>
          <w:sz w:val="28"/>
          <w:szCs w:val="28"/>
        </w:rPr>
        <w:t>видуальной траектории образования на базе ориентировки в мире профессий и профессиональных предпочтений с учетом устойчивых познавательных инт</w:t>
      </w:r>
      <w:r w:rsidRPr="00C77977">
        <w:rPr>
          <w:sz w:val="28"/>
          <w:szCs w:val="28"/>
        </w:rPr>
        <w:t>е</w:t>
      </w:r>
      <w:r w:rsidRPr="00C77977">
        <w:rPr>
          <w:sz w:val="28"/>
          <w:szCs w:val="28"/>
        </w:rPr>
        <w:t>ресов, а также на основе формирования уважительного отношения к труду, развития опыта участия в социально значимом труде;</w:t>
      </w:r>
    </w:p>
    <w:p w:rsidR="00182A46" w:rsidRPr="00C77977" w:rsidRDefault="00182A46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3) формирование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;</w:t>
      </w:r>
    </w:p>
    <w:p w:rsidR="00182A46" w:rsidRPr="00C77977" w:rsidRDefault="00182A46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4) формирование осознанного, уважительного и доброжелательного отношения к другому человеку, его мнению, мировоззрению, культуре, языку, вере, гра</w:t>
      </w:r>
      <w:r w:rsidRPr="00C77977">
        <w:rPr>
          <w:sz w:val="28"/>
          <w:szCs w:val="28"/>
        </w:rPr>
        <w:t>ж</w:t>
      </w:r>
      <w:r w:rsidRPr="00C77977">
        <w:rPr>
          <w:sz w:val="28"/>
          <w:szCs w:val="28"/>
        </w:rPr>
        <w:t>данской позиции, к истории, культуре, религии, традициям, языкам, ценностям народов России и народов мира; готовности и способности вести диалог с др</w:t>
      </w:r>
      <w:r w:rsidRPr="00C77977">
        <w:rPr>
          <w:sz w:val="28"/>
          <w:szCs w:val="28"/>
        </w:rPr>
        <w:t>у</w:t>
      </w:r>
      <w:r w:rsidRPr="00C77977">
        <w:rPr>
          <w:sz w:val="28"/>
          <w:szCs w:val="28"/>
        </w:rPr>
        <w:t>гими людьми и достигать в нем взаимопонимания;</w:t>
      </w:r>
    </w:p>
    <w:p w:rsidR="00182A46" w:rsidRPr="00C77977" w:rsidRDefault="00182A46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5) освоение социальных норм, правил поведения, ролей и форм социальной жизни в группах и сообществах, включая взрослые и социальные сообщества; участие в школьном самоуправлении и общественной жизни в пределах во</w:t>
      </w:r>
      <w:r w:rsidRPr="00C77977">
        <w:rPr>
          <w:sz w:val="28"/>
          <w:szCs w:val="28"/>
        </w:rPr>
        <w:t>з</w:t>
      </w:r>
      <w:r w:rsidRPr="00C77977">
        <w:rPr>
          <w:sz w:val="28"/>
          <w:szCs w:val="28"/>
        </w:rPr>
        <w:t>растных компетенций с учетом региональных, этнокультурных, социальных и экономических особенностей;</w:t>
      </w:r>
    </w:p>
    <w:p w:rsidR="00182A46" w:rsidRPr="00C77977" w:rsidRDefault="00182A46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6) развитие морального сознания и компетентности в решении моральных пр</w:t>
      </w:r>
      <w:r w:rsidRPr="00C77977">
        <w:rPr>
          <w:sz w:val="28"/>
          <w:szCs w:val="28"/>
        </w:rPr>
        <w:t>о</w:t>
      </w:r>
      <w:r w:rsidRPr="00C77977">
        <w:rPr>
          <w:sz w:val="28"/>
          <w:szCs w:val="28"/>
        </w:rPr>
        <w:t>блем на основе личностного выбора, формирование нравственных чувств и нравственного поведения, осознанного и ответственного отношения к собс</w:t>
      </w:r>
      <w:r w:rsidRPr="00C77977">
        <w:rPr>
          <w:sz w:val="28"/>
          <w:szCs w:val="28"/>
        </w:rPr>
        <w:t>т</w:t>
      </w:r>
      <w:r w:rsidRPr="00C77977">
        <w:rPr>
          <w:sz w:val="28"/>
          <w:szCs w:val="28"/>
        </w:rPr>
        <w:t>венным поступкам;</w:t>
      </w:r>
    </w:p>
    <w:p w:rsidR="00182A46" w:rsidRPr="00C77977" w:rsidRDefault="00182A46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7) формирование коммуникативной компетентности в общении и сотруднич</w:t>
      </w:r>
      <w:r w:rsidRPr="00C77977">
        <w:rPr>
          <w:sz w:val="28"/>
          <w:szCs w:val="28"/>
        </w:rPr>
        <w:t>е</w:t>
      </w:r>
      <w:r w:rsidRPr="00C77977">
        <w:rPr>
          <w:sz w:val="28"/>
          <w:szCs w:val="28"/>
        </w:rPr>
        <w:t>стве со сверстниками, детьми старшего и младшего возраста, взрослыми в пр</w:t>
      </w:r>
      <w:r w:rsidRPr="00C77977">
        <w:rPr>
          <w:sz w:val="28"/>
          <w:szCs w:val="28"/>
        </w:rPr>
        <w:t>о</w:t>
      </w:r>
      <w:r w:rsidRPr="00C77977">
        <w:rPr>
          <w:sz w:val="28"/>
          <w:szCs w:val="28"/>
        </w:rPr>
        <w:lastRenderedPageBreak/>
        <w:t>цессе образовательной, общественно полезной, учебно-исследовательской, творческой и других видов деятельности;</w:t>
      </w:r>
    </w:p>
    <w:p w:rsidR="00182A46" w:rsidRPr="00C77977" w:rsidRDefault="00182A46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8) формирование ценности здорового и безопасного образа жизни; усвоение правил индивидуального и коллективного безопасного поведения в чрезвыча</w:t>
      </w:r>
      <w:r w:rsidRPr="00C77977">
        <w:rPr>
          <w:sz w:val="28"/>
          <w:szCs w:val="28"/>
        </w:rPr>
        <w:t>й</w:t>
      </w:r>
      <w:r w:rsidRPr="00C77977">
        <w:rPr>
          <w:sz w:val="28"/>
          <w:szCs w:val="28"/>
        </w:rPr>
        <w:t>ных ситуациях, угрожающих жизни и здоровью людей, правил поведения на транспорте и на дорогах;</w:t>
      </w:r>
    </w:p>
    <w:p w:rsidR="00182A46" w:rsidRPr="00C77977" w:rsidRDefault="00182A46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9) формирование основ экологической культуры, соответствующей совреме</w:t>
      </w:r>
      <w:r w:rsidRPr="00C77977">
        <w:rPr>
          <w:sz w:val="28"/>
          <w:szCs w:val="28"/>
        </w:rPr>
        <w:t>н</w:t>
      </w:r>
      <w:r w:rsidRPr="00C77977">
        <w:rPr>
          <w:sz w:val="28"/>
          <w:szCs w:val="28"/>
        </w:rPr>
        <w:t>ному уровню экологического мышления, развитие опыта экологически орие</w:t>
      </w:r>
      <w:r w:rsidRPr="00C77977">
        <w:rPr>
          <w:sz w:val="28"/>
          <w:szCs w:val="28"/>
        </w:rPr>
        <w:t>н</w:t>
      </w:r>
      <w:r w:rsidRPr="00C77977">
        <w:rPr>
          <w:sz w:val="28"/>
          <w:szCs w:val="28"/>
        </w:rPr>
        <w:t>тированной рефлексивно-оценочной и практической деятельности в жизненных ситуациях;</w:t>
      </w:r>
    </w:p>
    <w:p w:rsidR="00182A46" w:rsidRPr="00C77977" w:rsidRDefault="00182A46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10) осознание значения семьи в жизни человека и общества, принятие ценности семейной жизни, уважительное и заботливое отношение к членам своей семьи;</w:t>
      </w:r>
    </w:p>
    <w:p w:rsidR="00342F4F" w:rsidRPr="00C77977" w:rsidRDefault="00182A46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11) развитие эстетического сознания через освоение художественного наследия народов России и мира, творческой деятельности эстетического характера.</w:t>
      </w:r>
    </w:p>
    <w:p w:rsidR="00660C0C" w:rsidRPr="00C77977" w:rsidRDefault="00CC0927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b/>
          <w:bCs/>
          <w:i/>
          <w:sz w:val="28"/>
          <w:szCs w:val="28"/>
          <w:u w:val="single"/>
        </w:rPr>
        <w:t>М</w:t>
      </w:r>
      <w:r w:rsidR="00100E8F" w:rsidRPr="00C77977">
        <w:rPr>
          <w:b/>
          <w:bCs/>
          <w:i/>
          <w:sz w:val="28"/>
          <w:szCs w:val="28"/>
          <w:u w:val="single"/>
        </w:rPr>
        <w:t>етапредметные:</w:t>
      </w:r>
    </w:p>
    <w:p w:rsidR="00AC1297" w:rsidRPr="00C77977" w:rsidRDefault="00AC1297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1) умение самостоятельно определять цели своего обучения, ставить и форм</w:t>
      </w:r>
      <w:r w:rsidRPr="00C77977">
        <w:rPr>
          <w:sz w:val="28"/>
          <w:szCs w:val="28"/>
        </w:rPr>
        <w:t>у</w:t>
      </w:r>
      <w:r w:rsidRPr="00C77977">
        <w:rPr>
          <w:sz w:val="28"/>
          <w:szCs w:val="28"/>
        </w:rPr>
        <w:t>лировать для себя новые задачи в учебе и познавательной деятельности, разв</w:t>
      </w:r>
      <w:r w:rsidRPr="00C77977">
        <w:rPr>
          <w:sz w:val="28"/>
          <w:szCs w:val="28"/>
        </w:rPr>
        <w:t>и</w:t>
      </w:r>
      <w:r w:rsidRPr="00C77977">
        <w:rPr>
          <w:sz w:val="28"/>
          <w:szCs w:val="28"/>
        </w:rPr>
        <w:t>вать мотивы и интересы своей познавательной деятельности;</w:t>
      </w:r>
    </w:p>
    <w:p w:rsidR="00AC1297" w:rsidRPr="00C77977" w:rsidRDefault="00AC1297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2) 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;</w:t>
      </w:r>
    </w:p>
    <w:p w:rsidR="00AC1297" w:rsidRPr="00C77977" w:rsidRDefault="00AC1297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3) умение соотносить свои действия с планируемыми результатами, осущест</w:t>
      </w:r>
      <w:r w:rsidRPr="00C77977">
        <w:rPr>
          <w:sz w:val="28"/>
          <w:szCs w:val="28"/>
        </w:rPr>
        <w:t>в</w:t>
      </w:r>
      <w:r w:rsidRPr="00C77977">
        <w:rPr>
          <w:sz w:val="28"/>
          <w:szCs w:val="28"/>
        </w:rPr>
        <w:t>лять контроль своей деятельности в процессе достижения результата, определять способы действий в рамках предложенных условий и требований, корректир</w:t>
      </w:r>
      <w:r w:rsidRPr="00C77977">
        <w:rPr>
          <w:sz w:val="28"/>
          <w:szCs w:val="28"/>
        </w:rPr>
        <w:t>о</w:t>
      </w:r>
      <w:r w:rsidRPr="00C77977">
        <w:rPr>
          <w:sz w:val="28"/>
          <w:szCs w:val="28"/>
        </w:rPr>
        <w:t>вать свои действия в соответствии с изменяющейся ситуацией;</w:t>
      </w:r>
    </w:p>
    <w:p w:rsidR="00AC1297" w:rsidRPr="00C77977" w:rsidRDefault="00AC1297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4) умение оценивать правильность выполнения учебной задачи, собственные возможности ее решения;</w:t>
      </w:r>
    </w:p>
    <w:p w:rsidR="00AC1297" w:rsidRPr="00C77977" w:rsidRDefault="00AC1297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5) владение основами самоконтроля, самооценки, принятия решений и осущ</w:t>
      </w:r>
      <w:r w:rsidRPr="00C77977">
        <w:rPr>
          <w:sz w:val="28"/>
          <w:szCs w:val="28"/>
        </w:rPr>
        <w:t>е</w:t>
      </w:r>
      <w:r w:rsidRPr="00C77977">
        <w:rPr>
          <w:sz w:val="28"/>
          <w:szCs w:val="28"/>
        </w:rPr>
        <w:t>ствления осознанного выбора в учебной и познавательной деятельности;</w:t>
      </w:r>
    </w:p>
    <w:p w:rsidR="00AC1297" w:rsidRPr="00C77977" w:rsidRDefault="00AC1297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6) умение определять понятия, создавать обобщения, устанавливать аналогии, классифицировать, самостоятельно выбирать основания и критерии для кла</w:t>
      </w:r>
      <w:r w:rsidRPr="00C77977">
        <w:rPr>
          <w:sz w:val="28"/>
          <w:szCs w:val="28"/>
        </w:rPr>
        <w:t>с</w:t>
      </w:r>
      <w:r w:rsidRPr="00C77977">
        <w:rPr>
          <w:sz w:val="28"/>
          <w:szCs w:val="28"/>
        </w:rPr>
        <w:t>сификации, устанавливать причинно-следственные связи, строить логическое рассуждение, умозаключение (индуктивное, дедуктивное и по аналогии) и делать выводы;</w:t>
      </w:r>
    </w:p>
    <w:p w:rsidR="00AC1297" w:rsidRPr="00C77977" w:rsidRDefault="00AC1297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lastRenderedPageBreak/>
        <w:t>7) умение создавать, применять и преобразовывать знаки и символы, модели и схемы для решения учебных и познавательных задач;</w:t>
      </w:r>
    </w:p>
    <w:p w:rsidR="00AC1297" w:rsidRPr="00C77977" w:rsidRDefault="00AC1297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8) смысловое чтение;</w:t>
      </w:r>
    </w:p>
    <w:p w:rsidR="00AC1297" w:rsidRPr="00C77977" w:rsidRDefault="00AC1297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9) 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</w:t>
      </w:r>
      <w:r w:rsidRPr="00C77977">
        <w:rPr>
          <w:sz w:val="28"/>
          <w:szCs w:val="28"/>
        </w:rPr>
        <w:t>е</w:t>
      </w:r>
      <w:r w:rsidRPr="00C77977">
        <w:rPr>
          <w:sz w:val="28"/>
          <w:szCs w:val="28"/>
        </w:rPr>
        <w:t>ресов; формулировать, аргументировать и отстаивать свое мнение;</w:t>
      </w:r>
    </w:p>
    <w:p w:rsidR="00AC1297" w:rsidRPr="00C77977" w:rsidRDefault="00AC1297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10) умение осознанно использовать речевые средства в соответствии с задачей коммуникации для выражения своих чувств, мыслей и потребностей; планир</w:t>
      </w:r>
      <w:r w:rsidRPr="00C77977">
        <w:rPr>
          <w:sz w:val="28"/>
          <w:szCs w:val="28"/>
        </w:rPr>
        <w:t>о</w:t>
      </w:r>
      <w:r w:rsidRPr="00C77977">
        <w:rPr>
          <w:sz w:val="28"/>
          <w:szCs w:val="28"/>
        </w:rPr>
        <w:t>вания и регуляции своей деятельности; владение устной и письменной речью, монологической контекстной речью;</w:t>
      </w:r>
    </w:p>
    <w:p w:rsidR="00AC1297" w:rsidRPr="00C77977" w:rsidRDefault="00AC1297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11) формирование и развитие компетентности в области использования инфо</w:t>
      </w:r>
      <w:r w:rsidRPr="00C77977">
        <w:rPr>
          <w:sz w:val="28"/>
          <w:szCs w:val="28"/>
        </w:rPr>
        <w:t>р</w:t>
      </w:r>
      <w:r w:rsidRPr="00C77977">
        <w:rPr>
          <w:sz w:val="28"/>
          <w:szCs w:val="28"/>
        </w:rPr>
        <w:t>мационно-коммуникационных технологий (далее - ИКТ компетенции); развитие мотивации к овладению культурой активного пользования словарями и другими поисковыми системами;</w:t>
      </w:r>
    </w:p>
    <w:p w:rsidR="00342F4F" w:rsidRPr="00C77977" w:rsidRDefault="00AC1297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12) 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</w:t>
      </w:r>
    </w:p>
    <w:p w:rsidR="00F119E0" w:rsidRPr="00C77977" w:rsidRDefault="00CC0927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b/>
          <w:i/>
          <w:sz w:val="28"/>
          <w:szCs w:val="28"/>
          <w:u w:val="single"/>
        </w:rPr>
        <w:t>П</w:t>
      </w:r>
      <w:r w:rsidR="00661D66" w:rsidRPr="00C77977">
        <w:rPr>
          <w:b/>
          <w:i/>
          <w:sz w:val="28"/>
          <w:szCs w:val="28"/>
          <w:u w:val="single"/>
        </w:rPr>
        <w:t>редметные:</w:t>
      </w:r>
      <w:bookmarkStart w:id="1" w:name="_Toc284662721"/>
      <w:bookmarkStart w:id="2" w:name="_Toc284663347"/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1) формирование представлений о математике как о методе познания действ</w:t>
      </w:r>
      <w:r w:rsidRPr="00C77977">
        <w:rPr>
          <w:sz w:val="28"/>
          <w:szCs w:val="28"/>
        </w:rPr>
        <w:t>и</w:t>
      </w:r>
      <w:r w:rsidRPr="00C77977">
        <w:rPr>
          <w:sz w:val="28"/>
          <w:szCs w:val="28"/>
        </w:rPr>
        <w:t>тельности, позволяющем описывать и изучать реальные процессы и явления: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осознание роли математики в развитии России и мира;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возможность привести примеры из отечественной и всемирной истории мат</w:t>
      </w:r>
      <w:r w:rsidRPr="00C77977">
        <w:rPr>
          <w:sz w:val="28"/>
          <w:szCs w:val="28"/>
        </w:rPr>
        <w:t>е</w:t>
      </w:r>
      <w:r w:rsidRPr="00C77977">
        <w:rPr>
          <w:sz w:val="28"/>
          <w:szCs w:val="28"/>
        </w:rPr>
        <w:t>матических открытий и их авторов;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</w:t>
      </w:r>
      <w:r w:rsidRPr="00C77977">
        <w:rPr>
          <w:sz w:val="28"/>
          <w:szCs w:val="28"/>
        </w:rPr>
        <w:t>и</w:t>
      </w:r>
      <w:r w:rsidRPr="00C77977">
        <w:rPr>
          <w:sz w:val="28"/>
          <w:szCs w:val="28"/>
        </w:rPr>
        <w:t>фикации, логические обоснования, доказательства математических утвержд</w:t>
      </w:r>
      <w:r w:rsidRPr="00C77977">
        <w:rPr>
          <w:sz w:val="28"/>
          <w:szCs w:val="28"/>
        </w:rPr>
        <w:t>е</w:t>
      </w:r>
      <w:r w:rsidRPr="00C77977">
        <w:rPr>
          <w:sz w:val="28"/>
          <w:szCs w:val="28"/>
        </w:rPr>
        <w:t>ний: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оперирование понятиями: множество, элемент множества, подмножество, пр</w:t>
      </w:r>
      <w:r w:rsidRPr="00C77977">
        <w:rPr>
          <w:sz w:val="28"/>
          <w:szCs w:val="28"/>
        </w:rPr>
        <w:t>и</w:t>
      </w:r>
      <w:r w:rsidRPr="00C77977">
        <w:rPr>
          <w:sz w:val="28"/>
          <w:szCs w:val="28"/>
        </w:rPr>
        <w:t>надлежность, нахождение пересечения, объединения подмножества в просте</w:t>
      </w:r>
      <w:r w:rsidRPr="00C77977">
        <w:rPr>
          <w:sz w:val="28"/>
          <w:szCs w:val="28"/>
        </w:rPr>
        <w:t>й</w:t>
      </w:r>
      <w:r w:rsidRPr="00C77977">
        <w:rPr>
          <w:sz w:val="28"/>
          <w:szCs w:val="28"/>
        </w:rPr>
        <w:t>ших ситуациях;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решение сюжетных задач разных типов на все арифметические действия;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lastRenderedPageBreak/>
        <w:t>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</w:t>
      </w:r>
      <w:r w:rsidRPr="00C77977">
        <w:rPr>
          <w:sz w:val="28"/>
          <w:szCs w:val="28"/>
        </w:rPr>
        <w:t>а</w:t>
      </w:r>
      <w:r w:rsidRPr="00C77977">
        <w:rPr>
          <w:sz w:val="28"/>
          <w:szCs w:val="28"/>
        </w:rPr>
        <w:t>дачи;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нахождение процента от числа, числа по проценту от него, нахождения пр</w:t>
      </w:r>
      <w:r w:rsidRPr="00C77977">
        <w:rPr>
          <w:sz w:val="28"/>
          <w:szCs w:val="28"/>
        </w:rPr>
        <w:t>о</w:t>
      </w:r>
      <w:r w:rsidRPr="00C77977">
        <w:rPr>
          <w:sz w:val="28"/>
          <w:szCs w:val="28"/>
        </w:rPr>
        <w:t>центного отношение двух чисел, нахождения процентного снижения или пр</w:t>
      </w:r>
      <w:r w:rsidRPr="00C77977">
        <w:rPr>
          <w:sz w:val="28"/>
          <w:szCs w:val="28"/>
        </w:rPr>
        <w:t>о</w:t>
      </w:r>
      <w:r w:rsidRPr="00C77977">
        <w:rPr>
          <w:sz w:val="28"/>
          <w:szCs w:val="28"/>
        </w:rPr>
        <w:t>центного повышения величины;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решение логических задач;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3) развитие представлений о числе и числовых системах от натуральных до действительных чисел; овладение навыками устных, письменных, инструме</w:t>
      </w:r>
      <w:r w:rsidRPr="00C77977">
        <w:rPr>
          <w:sz w:val="28"/>
          <w:szCs w:val="28"/>
        </w:rPr>
        <w:t>н</w:t>
      </w:r>
      <w:r w:rsidRPr="00C77977">
        <w:rPr>
          <w:sz w:val="28"/>
          <w:szCs w:val="28"/>
        </w:rPr>
        <w:t>тальных вычислений: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</w:t>
      </w:r>
      <w:r w:rsidRPr="00C77977">
        <w:rPr>
          <w:sz w:val="28"/>
          <w:szCs w:val="28"/>
        </w:rPr>
        <w:t>с</w:t>
      </w:r>
      <w:r w:rsidRPr="00C77977">
        <w:rPr>
          <w:sz w:val="28"/>
          <w:szCs w:val="28"/>
        </w:rPr>
        <w:t>ло;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использование свойства чисел и законов арифметических операций с числами при выполнении вычислений;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использование признаков делимости на 2, 5, 3, 9, 10 при выполнении вычислений и решении задач;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выполнение округления чисел в соответствии с правилами;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сравнение чисел;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оценивание значения квадратного корня из положительного целого числа;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4) овладение символьным языком алгебры, приемами выполнения тождестве</w:t>
      </w:r>
      <w:r w:rsidRPr="00C77977">
        <w:rPr>
          <w:sz w:val="28"/>
          <w:szCs w:val="28"/>
        </w:rPr>
        <w:t>н</w:t>
      </w:r>
      <w:r w:rsidRPr="00C77977">
        <w:rPr>
          <w:sz w:val="28"/>
          <w:szCs w:val="28"/>
        </w:rPr>
        <w:t>ных преобразований выражений, решения уравнений, систем уравнений, нер</w:t>
      </w:r>
      <w:r w:rsidRPr="00C77977">
        <w:rPr>
          <w:sz w:val="28"/>
          <w:szCs w:val="28"/>
        </w:rPr>
        <w:t>а</w:t>
      </w:r>
      <w:r w:rsidRPr="00C77977">
        <w:rPr>
          <w:sz w:val="28"/>
          <w:szCs w:val="28"/>
        </w:rPr>
        <w:t>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выполнение несложных преобразований целых, дробно рациональных выраж</w:t>
      </w:r>
      <w:r w:rsidRPr="00C77977">
        <w:rPr>
          <w:sz w:val="28"/>
          <w:szCs w:val="28"/>
        </w:rPr>
        <w:t>е</w:t>
      </w:r>
      <w:r w:rsidRPr="00C77977">
        <w:rPr>
          <w:sz w:val="28"/>
          <w:szCs w:val="28"/>
        </w:rPr>
        <w:t>ний и выражений с квадратными корнями; раскрывать скобки, приводить п</w:t>
      </w:r>
      <w:r w:rsidRPr="00C77977">
        <w:rPr>
          <w:sz w:val="28"/>
          <w:szCs w:val="28"/>
        </w:rPr>
        <w:t>о</w:t>
      </w:r>
      <w:r w:rsidRPr="00C77977">
        <w:rPr>
          <w:sz w:val="28"/>
          <w:szCs w:val="28"/>
        </w:rPr>
        <w:t>добные слагаемые, использовать формулы сокращенного умножения;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lastRenderedPageBreak/>
        <w:t>решение линейных и квадратных уравнений и неравенств, уравнений и нер</w:t>
      </w:r>
      <w:r w:rsidRPr="00C77977">
        <w:rPr>
          <w:sz w:val="28"/>
          <w:szCs w:val="28"/>
        </w:rPr>
        <w:t>а</w:t>
      </w:r>
      <w:r w:rsidRPr="00C77977">
        <w:rPr>
          <w:sz w:val="28"/>
          <w:szCs w:val="28"/>
        </w:rPr>
        <w:t>венств сводящихся к линейным или квадратным, систем уравнений и неравенств, изображение решений неравенств и их систем на числовой прямой;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5) овладение системой функциональных понятий, развитие умения использовать функционально-графические представления для решения различных математ</w:t>
      </w:r>
      <w:r w:rsidRPr="00C77977">
        <w:rPr>
          <w:sz w:val="28"/>
          <w:szCs w:val="28"/>
        </w:rPr>
        <w:t>и</w:t>
      </w:r>
      <w:r w:rsidRPr="00C77977">
        <w:rPr>
          <w:sz w:val="28"/>
          <w:szCs w:val="28"/>
        </w:rPr>
        <w:t>ческих задач, для описания и анализа реальных зависимостей: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определение положения точки по ее координатам, координаты точки по ее п</w:t>
      </w:r>
      <w:r w:rsidRPr="00C77977">
        <w:rPr>
          <w:sz w:val="28"/>
          <w:szCs w:val="28"/>
        </w:rPr>
        <w:t>о</w:t>
      </w:r>
      <w:r w:rsidRPr="00C77977">
        <w:rPr>
          <w:sz w:val="28"/>
          <w:szCs w:val="28"/>
        </w:rPr>
        <w:t>ложению на плоскости;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нахождение по графику значений функции, области определения, множества значений, нулей функции, промежутков знакопостоянства, промежутков во</w:t>
      </w:r>
      <w:r w:rsidRPr="00C77977">
        <w:rPr>
          <w:sz w:val="28"/>
          <w:szCs w:val="28"/>
        </w:rPr>
        <w:t>з</w:t>
      </w:r>
      <w:r w:rsidRPr="00C77977">
        <w:rPr>
          <w:sz w:val="28"/>
          <w:szCs w:val="28"/>
        </w:rPr>
        <w:t>растания и убывания, наибольшего и наименьшего значения функции;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построение графика линейной и квадратичной функций;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оперирование на базовом уровне понятиями: последовательность, арифметич</w:t>
      </w:r>
      <w:r w:rsidRPr="00C77977">
        <w:rPr>
          <w:sz w:val="28"/>
          <w:szCs w:val="28"/>
        </w:rPr>
        <w:t>е</w:t>
      </w:r>
      <w:r w:rsidRPr="00C77977">
        <w:rPr>
          <w:sz w:val="28"/>
          <w:szCs w:val="28"/>
        </w:rPr>
        <w:t>ская прогрессия, геометрическая прогрессия;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использование свойств линейной и квадратичной функций и их графиков при решении задач из других учебных предметов;</w:t>
      </w:r>
    </w:p>
    <w:p w:rsidR="00F119E0" w:rsidRPr="00C77977" w:rsidRDefault="00AB59F4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6</w:t>
      </w:r>
      <w:r w:rsidR="00F119E0" w:rsidRPr="00C77977">
        <w:rPr>
          <w:sz w:val="28"/>
          <w:szCs w:val="28"/>
        </w:rPr>
        <w:t>) овладение простейшими способами представления и анализа статистических данных; формирование представлений о статистических закономерностях в р</w:t>
      </w:r>
      <w:r w:rsidR="00F119E0" w:rsidRPr="00C77977">
        <w:rPr>
          <w:sz w:val="28"/>
          <w:szCs w:val="28"/>
        </w:rPr>
        <w:t>е</w:t>
      </w:r>
      <w:r w:rsidR="00F119E0" w:rsidRPr="00C77977">
        <w:rPr>
          <w:sz w:val="28"/>
          <w:szCs w:val="28"/>
        </w:rPr>
        <w:t>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формирование представления о статистических характеристиках, вероятности случайного события;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решение простейших комбинаторных задач;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определение основных статистических характеристик числовых наборов;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оценивание и вычисление вероятности события в простейших случаях;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наличие представления о роли практически достоверных и маловероятных с</w:t>
      </w:r>
      <w:r w:rsidRPr="00C77977">
        <w:rPr>
          <w:sz w:val="28"/>
          <w:szCs w:val="28"/>
        </w:rPr>
        <w:t>о</w:t>
      </w:r>
      <w:r w:rsidRPr="00C77977">
        <w:rPr>
          <w:sz w:val="28"/>
          <w:szCs w:val="28"/>
        </w:rPr>
        <w:t>бытий, о роли закона больших чисел в массовых явлениях;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умение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F119E0" w:rsidRPr="00C77977" w:rsidRDefault="00AB59F4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lastRenderedPageBreak/>
        <w:t>7</w:t>
      </w:r>
      <w:r w:rsidR="00F119E0" w:rsidRPr="00C77977">
        <w:rPr>
          <w:sz w:val="28"/>
          <w:szCs w:val="28"/>
        </w:rPr>
        <w:t>) развитие умений применять изученные понятия, результаты, методы для р</w:t>
      </w:r>
      <w:r w:rsidR="00F119E0" w:rsidRPr="00C77977">
        <w:rPr>
          <w:sz w:val="28"/>
          <w:szCs w:val="28"/>
        </w:rPr>
        <w:t>е</w:t>
      </w:r>
      <w:r w:rsidR="00F119E0" w:rsidRPr="00C77977">
        <w:rPr>
          <w:sz w:val="28"/>
          <w:szCs w:val="28"/>
        </w:rPr>
        <w:t>шения задач практического характера и задач из смежных дисциплин с испол</w:t>
      </w:r>
      <w:r w:rsidR="00F119E0" w:rsidRPr="00C77977">
        <w:rPr>
          <w:sz w:val="28"/>
          <w:szCs w:val="28"/>
        </w:rPr>
        <w:t>ь</w:t>
      </w:r>
      <w:r w:rsidR="00F119E0" w:rsidRPr="00C77977">
        <w:rPr>
          <w:sz w:val="28"/>
          <w:szCs w:val="28"/>
        </w:rPr>
        <w:t>зованием при необходимости справочных материалов, компьютера, польз</w:t>
      </w:r>
      <w:r w:rsidR="00F119E0" w:rsidRPr="00C77977">
        <w:rPr>
          <w:sz w:val="28"/>
          <w:szCs w:val="28"/>
        </w:rPr>
        <w:t>о</w:t>
      </w:r>
      <w:r w:rsidR="00F119E0" w:rsidRPr="00C77977">
        <w:rPr>
          <w:sz w:val="28"/>
          <w:szCs w:val="28"/>
        </w:rPr>
        <w:t>ваться оценкой и прикидкой при практических расчетах: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распознавание верных и неверных высказываний;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оценивание результатов вычислений при решении практических задач;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выполнение сравнения чисел в реальных ситуациях;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использование числовых выражений при решении практических задач и задач из других учебных предметов;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решение практических задач с применением простейших свойств фигур;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выполнение простейших построений и измерений на местности, необходимых в реальной жизни;</w:t>
      </w:r>
    </w:p>
    <w:p w:rsidR="007D185C" w:rsidRPr="00FF7E1F" w:rsidRDefault="00AB59F4" w:rsidP="00FF7E1F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8</w:t>
      </w:r>
      <w:r w:rsidR="00F119E0" w:rsidRPr="00C77977">
        <w:rPr>
          <w:sz w:val="28"/>
          <w:szCs w:val="28"/>
        </w:rPr>
        <w:t xml:space="preserve">) </w:t>
      </w:r>
      <w:r w:rsidR="00480841" w:rsidRPr="00C77977">
        <w:rPr>
          <w:sz w:val="28"/>
          <w:szCs w:val="28"/>
        </w:rPr>
        <w:t>формирование у</w:t>
      </w:r>
      <w:r w:rsidR="00F119E0" w:rsidRPr="00C77977">
        <w:rPr>
          <w:sz w:val="28"/>
          <w:szCs w:val="28"/>
        </w:rPr>
        <w:t>мения выбирать способ представления данных в соответствии с поставленной задачей - таблицы, схемы, графики, диаграммы;</w:t>
      </w:r>
    </w:p>
    <w:p w:rsidR="00FF7E1F" w:rsidRPr="00865633" w:rsidRDefault="00FF7E1F" w:rsidP="00FF7E1F">
      <w:pPr>
        <w:autoSpaceDE w:val="0"/>
        <w:autoSpaceDN w:val="0"/>
        <w:adjustRightInd w:val="0"/>
        <w:spacing w:before="288" w:after="0" w:line="240" w:lineRule="auto"/>
        <w:ind w:right="36" w:firstLine="709"/>
        <w:jc w:val="center"/>
        <w:rPr>
          <w:rFonts w:ascii="Times New Roman" w:hAnsi="Times New Roman" w:cs="Times New Roman"/>
          <w:b/>
          <w:spacing w:val="4"/>
          <w:sz w:val="32"/>
          <w:szCs w:val="32"/>
        </w:rPr>
      </w:pPr>
      <w:r w:rsidRPr="00865633">
        <w:rPr>
          <w:rFonts w:ascii="Times New Roman" w:hAnsi="Times New Roman" w:cs="Times New Roman"/>
          <w:b/>
          <w:spacing w:val="4"/>
          <w:sz w:val="32"/>
          <w:szCs w:val="32"/>
        </w:rPr>
        <w:t xml:space="preserve">2. Содержание </w:t>
      </w:r>
      <w:r w:rsidR="002119F9">
        <w:rPr>
          <w:rFonts w:ascii="Times New Roman" w:hAnsi="Times New Roman" w:cs="Times New Roman"/>
          <w:b/>
          <w:spacing w:val="4"/>
          <w:sz w:val="32"/>
          <w:szCs w:val="32"/>
        </w:rPr>
        <w:t>учебного предмета</w:t>
      </w:r>
    </w:p>
    <w:p w:rsidR="00D95D3C" w:rsidRPr="00142ED1" w:rsidRDefault="00D95D3C" w:rsidP="00142ED1">
      <w:pPr>
        <w:autoSpaceDE w:val="0"/>
        <w:autoSpaceDN w:val="0"/>
        <w:adjustRightInd w:val="0"/>
        <w:spacing w:before="288" w:after="0" w:line="240" w:lineRule="auto"/>
        <w:ind w:right="36" w:firstLine="709"/>
        <w:jc w:val="both"/>
        <w:rPr>
          <w:rFonts w:ascii="Times New Roman" w:hAnsi="Times New Roman" w:cs="Times New Roman"/>
          <w:b/>
          <w:spacing w:val="4"/>
          <w:sz w:val="28"/>
          <w:szCs w:val="28"/>
          <w:u w:val="single"/>
        </w:rPr>
      </w:pPr>
      <w:r w:rsidRPr="00C77977">
        <w:rPr>
          <w:rFonts w:ascii="Times New Roman" w:hAnsi="Times New Roman" w:cs="Times New Roman"/>
          <w:b/>
          <w:spacing w:val="4"/>
          <w:sz w:val="28"/>
          <w:szCs w:val="28"/>
          <w:u w:val="single"/>
        </w:rPr>
        <w:t>Числа</w:t>
      </w:r>
    </w:p>
    <w:p w:rsidR="00B60384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b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b/>
          <w:spacing w:val="4"/>
          <w:sz w:val="28"/>
          <w:szCs w:val="28"/>
        </w:rPr>
        <w:t>Рациональные числа</w:t>
      </w:r>
    </w:p>
    <w:p w:rsidR="00B60384" w:rsidRPr="00C77977" w:rsidRDefault="00B60384" w:rsidP="00142ED1">
      <w:pPr>
        <w:autoSpaceDE w:val="0"/>
        <w:autoSpaceDN w:val="0"/>
        <w:adjustRightInd w:val="0"/>
        <w:spacing w:after="0" w:line="240" w:lineRule="auto"/>
        <w:ind w:right="36"/>
        <w:jc w:val="both"/>
        <w:rPr>
          <w:rFonts w:ascii="Times New Roman" w:hAnsi="Times New Roman" w:cs="Times New Roman"/>
          <w:i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Множество рациональных чисел. Сравнение рациональных чисел. Действия с рациональными числами. 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Представление рационального числа десятичной дробью. </w:t>
      </w:r>
    </w:p>
    <w:p w:rsidR="00B60384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b/>
          <w:spacing w:val="4"/>
          <w:sz w:val="28"/>
          <w:szCs w:val="28"/>
        </w:rPr>
        <w:t>Иррациональные числа</w:t>
      </w:r>
    </w:p>
    <w:p w:rsidR="00B60384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i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spacing w:val="4"/>
          <w:sz w:val="28"/>
          <w:szCs w:val="28"/>
        </w:rPr>
        <w:t>Понятие иррационального числа. Распознавание иррациональных чисел. Примеры доказательств в алгебре. Иррациональность числа √2. Применение в геометрии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. Сравнение иррациональных чисел. Множество действительных чисел. </w:t>
      </w:r>
    </w:p>
    <w:p w:rsidR="00B60384" w:rsidRPr="00C77977" w:rsidRDefault="00B60384" w:rsidP="00FF7E1F">
      <w:pPr>
        <w:autoSpaceDE w:val="0"/>
        <w:autoSpaceDN w:val="0"/>
        <w:adjustRightInd w:val="0"/>
        <w:spacing w:before="288" w:after="0" w:line="240" w:lineRule="auto"/>
        <w:ind w:right="36" w:firstLine="709"/>
        <w:jc w:val="both"/>
        <w:rPr>
          <w:rFonts w:ascii="Times New Roman" w:hAnsi="Times New Roman" w:cs="Times New Roman"/>
          <w:b/>
          <w:spacing w:val="4"/>
          <w:sz w:val="28"/>
          <w:szCs w:val="28"/>
          <w:u w:val="single"/>
        </w:rPr>
      </w:pPr>
      <w:r w:rsidRPr="00C77977">
        <w:rPr>
          <w:rFonts w:ascii="Times New Roman" w:hAnsi="Times New Roman" w:cs="Times New Roman"/>
          <w:b/>
          <w:spacing w:val="4"/>
          <w:sz w:val="28"/>
          <w:szCs w:val="28"/>
          <w:u w:val="single"/>
        </w:rPr>
        <w:t>Тождественные преобразования</w:t>
      </w:r>
      <w:r w:rsidR="00FF7E1F">
        <w:rPr>
          <w:rFonts w:ascii="Times New Roman" w:hAnsi="Times New Roman" w:cs="Times New Roman"/>
          <w:b/>
          <w:spacing w:val="4"/>
          <w:sz w:val="28"/>
          <w:szCs w:val="28"/>
          <w:u w:val="single"/>
        </w:rPr>
        <w:br/>
      </w:r>
      <w:r w:rsidRPr="00C77977">
        <w:rPr>
          <w:rFonts w:ascii="Times New Roman" w:hAnsi="Times New Roman" w:cs="Times New Roman"/>
          <w:b/>
          <w:spacing w:val="4"/>
          <w:sz w:val="28"/>
          <w:szCs w:val="28"/>
        </w:rPr>
        <w:t xml:space="preserve"> Числовые и буквенные выражения</w:t>
      </w:r>
    </w:p>
    <w:p w:rsidR="00B60384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 Выражение с переменной. Значение выражения. Подстановка выр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а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жений вместо переменных.  </w:t>
      </w:r>
    </w:p>
    <w:p w:rsidR="00B60384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b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b/>
          <w:spacing w:val="4"/>
          <w:sz w:val="28"/>
          <w:szCs w:val="28"/>
        </w:rPr>
        <w:t>Целые выражения</w:t>
      </w:r>
    </w:p>
    <w:p w:rsidR="00B60384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i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 Степень с натуральным показателем и ее свойства. Преобразования выражений, содержащих степени с натуральным показателем.  Одночлен, многочлен. Действия с одночленами и многочленами (сложение, вычитание, умножение). Формулы сокращенного умножения: разность квадратов, квадрат суммы и разности. Разложение многочлена на множители: вынесение общего 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lastRenderedPageBreak/>
        <w:t xml:space="preserve">множителя за скобки, 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группировка, применение формул сокращенного умн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о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жения. Квадратный трехчлен, разложение квадратного трехчлена на мн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о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жители. </w:t>
      </w:r>
    </w:p>
    <w:p w:rsidR="00B60384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b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b/>
          <w:spacing w:val="4"/>
          <w:sz w:val="28"/>
          <w:szCs w:val="28"/>
        </w:rPr>
        <w:t xml:space="preserve">Дробно-рациональные выражения </w:t>
      </w:r>
    </w:p>
    <w:p w:rsidR="00B60384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i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spacing w:val="4"/>
          <w:sz w:val="28"/>
          <w:szCs w:val="28"/>
        </w:rPr>
        <w:t>Степень с целым показателем. Преобразование дробно-линейных в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ы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ражений: сложение, умножение, деление. 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Алгебраическая дробь. Допустимые значения переменных в дробно-рациональных выражениях. Сокращение а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л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гебраических дробей. Приведение алгебраических дробей к общему знамен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а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телю. Действия с алгебраическими дробями: сложение, вычитание, умн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о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жение, деление, возведение в степень. Преобразование выражений, соде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р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жащих знак модуля. </w:t>
      </w:r>
    </w:p>
    <w:p w:rsidR="00B60384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b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b/>
          <w:spacing w:val="4"/>
          <w:sz w:val="28"/>
          <w:szCs w:val="28"/>
        </w:rPr>
        <w:t xml:space="preserve">Квадратные корни </w:t>
      </w:r>
    </w:p>
    <w:p w:rsidR="00B60384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spacing w:val="4"/>
          <w:sz w:val="28"/>
          <w:szCs w:val="28"/>
        </w:rPr>
        <w:t>Арифметический квадратный корень. Преобразование выражений, с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о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держащих квадратные корни: умножение, деление, вынесение множителя из-под знака корня, 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внесение множителя под знак корня.</w:t>
      </w:r>
    </w:p>
    <w:p w:rsidR="00B60384" w:rsidRPr="00FF7E1F" w:rsidRDefault="00B60384" w:rsidP="00FF7E1F">
      <w:pPr>
        <w:autoSpaceDE w:val="0"/>
        <w:autoSpaceDN w:val="0"/>
        <w:adjustRightInd w:val="0"/>
        <w:spacing w:before="288" w:after="0" w:line="240" w:lineRule="auto"/>
        <w:ind w:right="36" w:firstLine="709"/>
        <w:jc w:val="both"/>
        <w:rPr>
          <w:rFonts w:ascii="Times New Roman" w:hAnsi="Times New Roman" w:cs="Times New Roman"/>
          <w:b/>
          <w:spacing w:val="4"/>
          <w:sz w:val="28"/>
          <w:szCs w:val="28"/>
          <w:u w:val="single"/>
        </w:rPr>
      </w:pPr>
      <w:r w:rsidRPr="00C77977">
        <w:rPr>
          <w:rFonts w:ascii="Times New Roman" w:hAnsi="Times New Roman" w:cs="Times New Roman"/>
          <w:b/>
          <w:spacing w:val="4"/>
          <w:sz w:val="28"/>
          <w:szCs w:val="28"/>
          <w:u w:val="single"/>
        </w:rPr>
        <w:t>Уравнения и неравенства</w:t>
      </w:r>
      <w:r w:rsidR="00FF7E1F">
        <w:rPr>
          <w:rFonts w:ascii="Times New Roman" w:hAnsi="Times New Roman" w:cs="Times New Roman"/>
          <w:b/>
          <w:spacing w:val="4"/>
          <w:sz w:val="28"/>
          <w:szCs w:val="28"/>
          <w:u w:val="single"/>
        </w:rPr>
        <w:br/>
      </w:r>
      <w:r w:rsidRPr="00C77977">
        <w:rPr>
          <w:rFonts w:ascii="Times New Roman" w:hAnsi="Times New Roman" w:cs="Times New Roman"/>
          <w:b/>
          <w:spacing w:val="4"/>
          <w:sz w:val="28"/>
          <w:szCs w:val="28"/>
        </w:rPr>
        <w:t>Равенства</w:t>
      </w:r>
    </w:p>
    <w:p w:rsidR="00B60384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 Числовое равенство. Свойства числовых равенств. Равенство с пер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е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менной.  </w:t>
      </w:r>
    </w:p>
    <w:p w:rsidR="00B60384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b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b/>
          <w:spacing w:val="4"/>
          <w:sz w:val="28"/>
          <w:szCs w:val="28"/>
        </w:rPr>
        <w:t>Уравнения</w:t>
      </w:r>
    </w:p>
    <w:p w:rsidR="00B60384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 Понятие уравнения и корня уравнения. 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Представление о равносил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ь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ности уравнений. Область определения уравнения (область допустимых значений переменной).</w:t>
      </w:r>
    </w:p>
    <w:p w:rsidR="00B60384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b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b/>
          <w:spacing w:val="4"/>
          <w:sz w:val="28"/>
          <w:szCs w:val="28"/>
        </w:rPr>
        <w:t>Линейное уравнение и его корни</w:t>
      </w:r>
    </w:p>
    <w:p w:rsidR="00B60384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i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 Решение линейных уравнений. 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Линейное уравнение с параметром. Количество корней линейного уравнения. Решение линейных уравнений с п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а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раметром.</w:t>
      </w:r>
    </w:p>
    <w:p w:rsidR="00B60384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b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b/>
          <w:spacing w:val="4"/>
          <w:sz w:val="28"/>
          <w:szCs w:val="28"/>
        </w:rPr>
        <w:t>Квадратное уравнение и его корни</w:t>
      </w:r>
    </w:p>
    <w:p w:rsidR="00A90FE2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i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 Квадратные уравнения. Неполные квадратные уравнения. Дискрим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и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нант квадратного уравнения. Формула корней квадратного уравнения. 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Те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о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рема Виета. Теорема, обратная теореме Виета. 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Решение квадратных ура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в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нений:использование формулы для нахождения корней, 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графический метод решения, разложение на множители, подбор корней с использованием те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о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ремы Виета. Количество корней квадратного уравнения в зависимости от его дискриминанта. Биквадратные уравнения. Уравнения, сводимые к линейным и квадратным. Квадратные уравнения с параметром. </w:t>
      </w:r>
    </w:p>
    <w:p w:rsidR="00A90FE2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b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b/>
          <w:spacing w:val="4"/>
          <w:sz w:val="28"/>
          <w:szCs w:val="28"/>
        </w:rPr>
        <w:t>Дробно-рациональные уравнения</w:t>
      </w:r>
    </w:p>
    <w:p w:rsidR="00A90FE2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i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 Решение простейших дробно-линейных уравнений. 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Решение дробн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о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рациональных уравнений.  Методы решения уравнений: методы равносил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ь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ных преобразований, метод замены переменной, графический метод. И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с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пользование свойств функций при решении уравнений. Простейшие ир</w:t>
      </w:r>
      <w:r w:rsidR="00A90FE2" w:rsidRPr="00C77977">
        <w:rPr>
          <w:rFonts w:ascii="Times New Roman" w:hAnsi="Times New Roman" w:cs="Times New Roman"/>
          <w:i/>
          <w:spacing w:val="4"/>
          <w:sz w:val="28"/>
          <w:szCs w:val="28"/>
        </w:rPr>
        <w:t>р</w:t>
      </w:r>
      <w:r w:rsidR="00A90FE2" w:rsidRPr="00C77977">
        <w:rPr>
          <w:rFonts w:ascii="Times New Roman" w:hAnsi="Times New Roman" w:cs="Times New Roman"/>
          <w:i/>
          <w:spacing w:val="4"/>
          <w:sz w:val="28"/>
          <w:szCs w:val="28"/>
        </w:rPr>
        <w:t>а</w:t>
      </w:r>
      <w:r w:rsidR="00A90FE2"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циональные уравнения вида √ 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f </w:t>
      </w:r>
      <w:r w:rsidR="00A90FE2" w:rsidRPr="00C77977">
        <w:rPr>
          <w:rFonts w:ascii="Times New Roman" w:hAnsi="Times New Roman" w:cs="Times New Roman"/>
          <w:i/>
          <w:spacing w:val="4"/>
          <w:sz w:val="28"/>
          <w:szCs w:val="28"/>
        </w:rPr>
        <w:t>(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x</w:t>
      </w:r>
      <w:r w:rsidR="00A90FE2" w:rsidRPr="00C77977">
        <w:rPr>
          <w:rFonts w:ascii="Times New Roman" w:hAnsi="Times New Roman" w:cs="Times New Roman"/>
          <w:i/>
          <w:spacing w:val="4"/>
          <w:sz w:val="28"/>
          <w:szCs w:val="28"/>
        </w:rPr>
        <w:t>)= a , √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 f </w:t>
      </w:r>
      <w:r w:rsidR="00A90FE2" w:rsidRPr="00C77977">
        <w:rPr>
          <w:rFonts w:ascii="Times New Roman" w:hAnsi="Times New Roman" w:cs="Times New Roman"/>
          <w:i/>
          <w:spacing w:val="4"/>
          <w:sz w:val="28"/>
          <w:szCs w:val="28"/>
        </w:rPr>
        <w:t>(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x</w:t>
      </w:r>
      <w:r w:rsidR="00A90FE2" w:rsidRPr="00C77977">
        <w:rPr>
          <w:rFonts w:ascii="Times New Roman" w:hAnsi="Times New Roman" w:cs="Times New Roman"/>
          <w:i/>
          <w:spacing w:val="4"/>
          <w:sz w:val="28"/>
          <w:szCs w:val="28"/>
        </w:rPr>
        <w:t>)=√g (x) .Уравнения вида</w:t>
      </w:r>
      <m:oMath>
        <m:sSup>
          <m:sSupPr>
            <m:ctrlPr>
              <w:rPr>
                <w:rFonts w:ascii="Cambria Math" w:hAnsi="Times New Roman" w:cs="Times New Roman"/>
                <w:i/>
                <w:spacing w:val="4"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pacing w:val="4"/>
                <w:sz w:val="28"/>
                <w:szCs w:val="28"/>
              </w:rPr>
              <m:t>х</m:t>
            </m:r>
          </m:e>
          <m:sup>
            <m:r>
              <w:rPr>
                <w:rFonts w:ascii="Cambria Math" w:hAnsi="Times New Roman" w:cs="Times New Roman"/>
                <w:spacing w:val="4"/>
                <w:sz w:val="28"/>
                <w:szCs w:val="28"/>
              </w:rPr>
              <m:t>п</m:t>
            </m:r>
          </m:sup>
        </m:sSup>
      </m:oMath>
      <w:r w:rsidR="00A90FE2"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=a. 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Уравнения в целых числах. </w:t>
      </w:r>
    </w:p>
    <w:p w:rsidR="00A90FE2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b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b/>
          <w:spacing w:val="4"/>
          <w:sz w:val="28"/>
          <w:szCs w:val="28"/>
        </w:rPr>
        <w:lastRenderedPageBreak/>
        <w:t xml:space="preserve">Системы уравнений </w:t>
      </w:r>
    </w:p>
    <w:p w:rsidR="00A90FE2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i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spacing w:val="4"/>
          <w:sz w:val="28"/>
          <w:szCs w:val="28"/>
        </w:rPr>
        <w:t>Уравнение с двумя переменными. Линейное уравнение с двумя пер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е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менными. 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Прямая как графическая интерпретация линейного уравнения с двумя переменными. 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 Понятие системы уравнений. Решение системы ура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в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нений.  Методы решения систем линейных уравнений с двумя переменными: 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графический метод, метод сложения,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 метод подстановки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.  Системы л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и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нейных уравнений с параметром. </w:t>
      </w:r>
    </w:p>
    <w:p w:rsidR="00A90FE2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b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b/>
          <w:spacing w:val="4"/>
          <w:sz w:val="28"/>
          <w:szCs w:val="28"/>
        </w:rPr>
        <w:t>Неравенства</w:t>
      </w:r>
    </w:p>
    <w:p w:rsidR="00116249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i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 Числовые неравенства. Свойства числовых неравенств. Проверка справедливости неравенств при заданных значениях переменных.  Нераве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н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ство с переменной. Строгие и нестрогие неравенства. 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Область определения неравенства (область допустимых значений переменной). </w:t>
      </w:r>
    </w:p>
    <w:p w:rsidR="00A90FE2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i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spacing w:val="4"/>
          <w:sz w:val="28"/>
          <w:szCs w:val="28"/>
        </w:rPr>
        <w:t>Решение ли</w:t>
      </w:r>
      <w:r w:rsidR="00A90FE2" w:rsidRPr="00C77977">
        <w:rPr>
          <w:rFonts w:ascii="Times New Roman" w:hAnsi="Times New Roman" w:cs="Times New Roman"/>
          <w:spacing w:val="4"/>
          <w:sz w:val="28"/>
          <w:szCs w:val="28"/>
        </w:rPr>
        <w:t>нейных неравенств.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Квадратное неравенство и его решения. Решение квадратных неравенств: использование свойств и графика квадр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а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тичной функции, метод интервалов. Запись решения квадратного нераве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н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ства. Решение целых и дробно-рациональных неравенств методом интерв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а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лов. </w:t>
      </w:r>
    </w:p>
    <w:p w:rsidR="00A90FE2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b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b/>
          <w:spacing w:val="4"/>
          <w:sz w:val="28"/>
          <w:szCs w:val="28"/>
        </w:rPr>
        <w:t>Системы неравенств</w:t>
      </w:r>
    </w:p>
    <w:p w:rsidR="00A90FE2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 Системы неравенств с одной переменной. Решение систем неравенств с одной переменной: линейных, 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квадратных.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 Изображение решения системы неравенств на числовой прямой. Запись решения системы неравенств. </w:t>
      </w:r>
    </w:p>
    <w:p w:rsidR="00A90FE2" w:rsidRPr="00FF7E1F" w:rsidRDefault="00B60384" w:rsidP="00FF7E1F">
      <w:pPr>
        <w:autoSpaceDE w:val="0"/>
        <w:autoSpaceDN w:val="0"/>
        <w:adjustRightInd w:val="0"/>
        <w:spacing w:before="288" w:after="0" w:line="240" w:lineRule="auto"/>
        <w:ind w:right="36" w:firstLine="709"/>
        <w:jc w:val="both"/>
        <w:rPr>
          <w:rFonts w:ascii="Times New Roman" w:hAnsi="Times New Roman" w:cs="Times New Roman"/>
          <w:b/>
          <w:spacing w:val="4"/>
          <w:sz w:val="28"/>
          <w:szCs w:val="28"/>
          <w:u w:val="single"/>
        </w:rPr>
      </w:pPr>
      <w:r w:rsidRPr="00C77977">
        <w:rPr>
          <w:rFonts w:ascii="Times New Roman" w:hAnsi="Times New Roman" w:cs="Times New Roman"/>
          <w:b/>
          <w:spacing w:val="4"/>
          <w:sz w:val="28"/>
          <w:szCs w:val="28"/>
          <w:u w:val="single"/>
        </w:rPr>
        <w:t>Функции</w:t>
      </w:r>
      <w:r w:rsidR="00FF7E1F">
        <w:rPr>
          <w:rFonts w:ascii="Times New Roman" w:hAnsi="Times New Roman" w:cs="Times New Roman"/>
          <w:b/>
          <w:spacing w:val="4"/>
          <w:sz w:val="28"/>
          <w:szCs w:val="28"/>
          <w:u w:val="single"/>
        </w:rPr>
        <w:br/>
      </w:r>
      <w:r w:rsidRPr="00C77977">
        <w:rPr>
          <w:rFonts w:ascii="Times New Roman" w:hAnsi="Times New Roman" w:cs="Times New Roman"/>
          <w:b/>
          <w:spacing w:val="4"/>
          <w:sz w:val="28"/>
          <w:szCs w:val="28"/>
        </w:rPr>
        <w:t xml:space="preserve"> Понятие функции</w:t>
      </w:r>
    </w:p>
    <w:p w:rsidR="00A90FE2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i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 Декартовы координаты на плоскости. Формирование представлений о метапредметном понятии «координаты». Способы задания функций: анал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и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тический, графический, табличный. График функции. Примеры функций, получаемых в процессе исследования различных реальных процессов и р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е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шения задач. Значение функции в точке. Свойства функций: область опред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е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ления, множество значений, нули, промежутки знакопостоянства, 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че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т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ность/нечетность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, промежутки возрастания и убывания, наибольшее и на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и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меньшее значения. Исследование функции по ее графику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.  Представление об асимптотах. Непрерывность функции. Кусочно заданные функции. </w:t>
      </w:r>
    </w:p>
    <w:p w:rsidR="00A90FE2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b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b/>
          <w:spacing w:val="4"/>
          <w:sz w:val="28"/>
          <w:szCs w:val="28"/>
        </w:rPr>
        <w:t>Линейная функция</w:t>
      </w:r>
    </w:p>
    <w:p w:rsidR="00A90FE2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i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 Свойства и график линейной функции. Угловой коэффициент прямой. Расположение графика линейной функции в зависимости от ее углового к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о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эффициента и свободного члена. 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Нахождение коэффициентов линейной функции по заданным условиям: прохождение прямой через две точки с з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а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данными координатами, прохождение прямой через данную точку и пара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л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лельной данной прямой.</w:t>
      </w:r>
    </w:p>
    <w:p w:rsidR="00B60384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b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b/>
          <w:spacing w:val="4"/>
          <w:sz w:val="28"/>
          <w:szCs w:val="28"/>
        </w:rPr>
        <w:t xml:space="preserve">Квадратичная функция </w:t>
      </w:r>
    </w:p>
    <w:p w:rsidR="00FE4438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i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Свойства и график квадратичной функции (парабола). 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Построение графика квадратичной функции по точкам. 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Нахождение нулей квадратичной 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lastRenderedPageBreak/>
        <w:t xml:space="preserve">функции, 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множества значений, промежутков знакопостоянства, пром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е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жутков монотонности. </w:t>
      </w:r>
    </w:p>
    <w:p w:rsidR="00FE4438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b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b/>
          <w:spacing w:val="4"/>
          <w:sz w:val="28"/>
          <w:szCs w:val="28"/>
        </w:rPr>
        <w:t>Обратная пропорциональность</w:t>
      </w:r>
    </w:p>
    <w:p w:rsidR="00FE4438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 Свойства функции </w:t>
      </w:r>
      <w:r w:rsidR="00FE4438" w:rsidRPr="00C77977">
        <w:rPr>
          <w:rFonts w:ascii="Times New Roman" w:hAnsi="Times New Roman" w:cs="Times New Roman"/>
          <w:spacing w:val="4"/>
          <w:sz w:val="28"/>
          <w:szCs w:val="28"/>
        </w:rPr>
        <w:t>у=к/х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. Гипербола. </w:t>
      </w:r>
    </w:p>
    <w:p w:rsidR="00FE4438" w:rsidRPr="00C77977" w:rsidRDefault="00FE4438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b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b/>
          <w:spacing w:val="4"/>
          <w:sz w:val="28"/>
          <w:szCs w:val="28"/>
        </w:rPr>
        <w:t>Графики функций</w:t>
      </w:r>
    </w:p>
    <w:p w:rsidR="002C0AD6" w:rsidRPr="00FF7E1F" w:rsidRDefault="00B60384" w:rsidP="00FF7E1F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i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 Преобразова</w:t>
      </w:r>
      <w:r w:rsidR="00FE4438" w:rsidRPr="00C77977">
        <w:rPr>
          <w:rFonts w:ascii="Times New Roman" w:hAnsi="Times New Roman" w:cs="Times New Roman"/>
          <w:i/>
          <w:spacing w:val="4"/>
          <w:sz w:val="28"/>
          <w:szCs w:val="28"/>
        </w:rPr>
        <w:t>ние графика функции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 y</w:t>
      </w:r>
      <w:r w:rsidR="00FE4438" w:rsidRPr="00C77977">
        <w:rPr>
          <w:rFonts w:ascii="Times New Roman" w:hAnsi="Times New Roman" w:cs="Times New Roman"/>
          <w:i/>
          <w:spacing w:val="4"/>
          <w:sz w:val="28"/>
          <w:szCs w:val="28"/>
        </w:rPr>
        <w:t>=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 f</w:t>
      </w:r>
      <w:r w:rsidR="00FE4438" w:rsidRPr="00C77977">
        <w:rPr>
          <w:rFonts w:ascii="Times New Roman" w:hAnsi="Times New Roman" w:cs="Times New Roman"/>
          <w:i/>
          <w:spacing w:val="4"/>
          <w:sz w:val="28"/>
          <w:szCs w:val="28"/>
        </w:rPr>
        <w:t>(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x</w:t>
      </w:r>
      <w:r w:rsidR="00FE4438" w:rsidRPr="00C77977">
        <w:rPr>
          <w:rFonts w:ascii="Times New Roman" w:hAnsi="Times New Roman" w:cs="Times New Roman"/>
          <w:i/>
          <w:spacing w:val="4"/>
          <w:sz w:val="28"/>
          <w:szCs w:val="28"/>
        </w:rPr>
        <w:t>)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 для построения графиков функций вида ( ) y</w:t>
      </w:r>
      <w:r w:rsidR="00FE4438" w:rsidRPr="00C77977">
        <w:rPr>
          <w:rFonts w:ascii="Times New Roman" w:hAnsi="Times New Roman" w:cs="Times New Roman"/>
          <w:i/>
          <w:spacing w:val="4"/>
          <w:sz w:val="28"/>
          <w:szCs w:val="28"/>
        </w:rPr>
        <w:t>=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af</w:t>
      </w:r>
      <w:r w:rsidR="00FE4438"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(k х+b)+c. Графики функций 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 y</w:t>
      </w:r>
      <w:r w:rsidR="00FE4438"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= 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a </w:t>
      </w:r>
      <w:r w:rsidR="00FE4438" w:rsidRPr="00C77977">
        <w:rPr>
          <w:rFonts w:ascii="Times New Roman" w:hAnsi="Times New Roman" w:cs="Times New Roman"/>
          <w:i/>
          <w:spacing w:val="4"/>
          <w:sz w:val="28"/>
          <w:szCs w:val="28"/>
        </w:rPr>
        <w:t>+ k /(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x</w:t>
      </w:r>
      <w:r w:rsidR="00FE4438" w:rsidRPr="00C77977">
        <w:rPr>
          <w:rFonts w:ascii="Times New Roman" w:hAnsi="Times New Roman" w:cs="Times New Roman"/>
          <w:i/>
          <w:spacing w:val="4"/>
          <w:sz w:val="28"/>
          <w:szCs w:val="28"/>
        </w:rPr>
        <w:t>+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b</w:t>
      </w:r>
      <w:r w:rsidR="00FE4438" w:rsidRPr="00C77977">
        <w:rPr>
          <w:rFonts w:ascii="Times New Roman" w:hAnsi="Times New Roman" w:cs="Times New Roman"/>
          <w:i/>
          <w:spacing w:val="4"/>
          <w:sz w:val="28"/>
          <w:szCs w:val="28"/>
        </w:rPr>
        <w:t>)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 , y</w:t>
      </w:r>
      <w:r w:rsidR="00FE4438" w:rsidRPr="00C77977">
        <w:rPr>
          <w:rFonts w:ascii="Times New Roman" w:hAnsi="Times New Roman" w:cs="Times New Roman"/>
          <w:i/>
          <w:spacing w:val="4"/>
          <w:sz w:val="28"/>
          <w:szCs w:val="28"/>
        </w:rPr>
        <w:t>=</w:t>
      </w:r>
      <m:oMath>
        <m:r>
          <w:rPr>
            <w:rFonts w:ascii="Cambria Math" w:hAnsi="Times New Roman" w:cs="Times New Roman"/>
            <w:spacing w:val="4"/>
            <w:sz w:val="28"/>
            <w:szCs w:val="28"/>
          </w:rPr>
          <m:t>√</m:t>
        </m:r>
      </m:oMath>
      <w:r w:rsidR="00FE4438"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x  , 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y</w:t>
      </w:r>
      <w:r w:rsidR="00FE4438" w:rsidRPr="00C77977">
        <w:rPr>
          <w:rFonts w:ascii="Times New Roman" w:hAnsi="Times New Roman" w:cs="Times New Roman"/>
          <w:i/>
          <w:spacing w:val="4"/>
          <w:sz w:val="28"/>
          <w:szCs w:val="28"/>
        </w:rPr>
        <w:t>=</w:t>
      </w:r>
      <m:oMath>
        <m:rad>
          <m:radPr>
            <m:ctrlPr>
              <w:rPr>
                <w:rFonts w:ascii="Cambria Math" w:hAnsi="Times New Roman" w:cs="Times New Roman"/>
                <w:i/>
                <w:spacing w:val="4"/>
                <w:sz w:val="28"/>
                <w:szCs w:val="28"/>
                <w:lang w:val="en-US"/>
              </w:rPr>
            </m:ctrlPr>
          </m:radPr>
          <m:deg>
            <m:r>
              <w:rPr>
                <w:rFonts w:ascii="Cambria Math" w:hAnsi="Times New Roman" w:cs="Times New Roman"/>
                <w:spacing w:val="4"/>
                <w:sz w:val="28"/>
                <w:szCs w:val="28"/>
              </w:rPr>
              <m:t>3</m:t>
            </m:r>
          </m:deg>
          <m:e>
            <m:r>
              <w:rPr>
                <w:rFonts w:ascii="Cambria Math" w:hAnsi="Cambria Math" w:cs="Times New Roman"/>
                <w:spacing w:val="4"/>
                <w:sz w:val="28"/>
                <w:szCs w:val="28"/>
                <w:lang w:val="en-US"/>
              </w:rPr>
              <m:t>x</m:t>
            </m:r>
          </m:e>
        </m:rad>
      </m:oMath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 , y</w:t>
      </w:r>
      <w:r w:rsidR="002C0AD6" w:rsidRPr="00C77977">
        <w:rPr>
          <w:rFonts w:ascii="Times New Roman" w:hAnsi="Times New Roman" w:cs="Times New Roman"/>
          <w:i/>
          <w:spacing w:val="4"/>
          <w:sz w:val="28"/>
          <w:szCs w:val="28"/>
        </w:rPr>
        <w:t>=</w:t>
      </w:r>
      <m:oMath>
        <m:r>
          <w:rPr>
            <w:rFonts w:ascii="Times New Roman" w:hAnsi="Cambria Math" w:cs="Times New Roman"/>
            <w:spacing w:val="4"/>
            <w:sz w:val="28"/>
            <w:szCs w:val="28"/>
          </w:rPr>
          <m:t>⃒</m:t>
        </m:r>
      </m:oMath>
      <w:r w:rsidR="002C0AD6" w:rsidRPr="00C77977">
        <w:rPr>
          <w:rFonts w:ascii="Times New Roman" w:hAnsi="Times New Roman" w:cs="Times New Roman"/>
          <w:spacing w:val="4"/>
          <w:sz w:val="28"/>
          <w:szCs w:val="28"/>
        </w:rPr>
        <w:t>x</w:t>
      </w:r>
      <w:r w:rsidR="002C0AD6" w:rsidRPr="00C77977">
        <w:rPr>
          <w:rFonts w:ascii="Times New Roman" w:hAnsi="Cambria Math" w:cs="Times New Roman"/>
          <w:spacing w:val="4"/>
          <w:sz w:val="28"/>
          <w:szCs w:val="28"/>
        </w:rPr>
        <w:t>⃒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.</w:t>
      </w:r>
      <w:r w:rsidR="00FF7E1F">
        <w:rPr>
          <w:rFonts w:ascii="Times New Roman" w:hAnsi="Times New Roman" w:cs="Times New Roman"/>
          <w:i/>
          <w:spacing w:val="4"/>
          <w:sz w:val="28"/>
          <w:szCs w:val="28"/>
        </w:rPr>
        <w:br/>
      </w:r>
      <w:r w:rsidRPr="00C77977">
        <w:rPr>
          <w:rFonts w:ascii="Times New Roman" w:hAnsi="Times New Roman" w:cs="Times New Roman"/>
          <w:b/>
          <w:spacing w:val="4"/>
          <w:sz w:val="28"/>
          <w:szCs w:val="28"/>
        </w:rPr>
        <w:t>Последовательности и прогрессии</w:t>
      </w:r>
    </w:p>
    <w:p w:rsidR="002C0AD6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i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 Числовая последовательность. Примеры числовых последовательн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о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стей. Бесконечные последовательности. Арифметическая прогрессия и ее свойства. Геометрическая прогрессия. 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Формула общего члена и суммы n первых членов арифметической и геометрической прогрессий. Сходящаяся геометрическая прогрессия.</w:t>
      </w:r>
    </w:p>
    <w:p w:rsidR="002C0AD6" w:rsidRPr="00FF7E1F" w:rsidRDefault="00B60384" w:rsidP="00FF7E1F">
      <w:pPr>
        <w:autoSpaceDE w:val="0"/>
        <w:autoSpaceDN w:val="0"/>
        <w:adjustRightInd w:val="0"/>
        <w:spacing w:before="288" w:after="0" w:line="240" w:lineRule="auto"/>
        <w:ind w:right="36" w:firstLine="709"/>
        <w:jc w:val="both"/>
        <w:rPr>
          <w:rFonts w:ascii="Times New Roman" w:hAnsi="Times New Roman" w:cs="Times New Roman"/>
          <w:b/>
          <w:spacing w:val="4"/>
          <w:sz w:val="28"/>
          <w:szCs w:val="28"/>
          <w:u w:val="single"/>
        </w:rPr>
      </w:pPr>
      <w:r w:rsidRPr="00C77977">
        <w:rPr>
          <w:rFonts w:ascii="Times New Roman" w:hAnsi="Times New Roman" w:cs="Times New Roman"/>
          <w:b/>
          <w:spacing w:val="4"/>
          <w:sz w:val="28"/>
          <w:szCs w:val="28"/>
          <w:u w:val="single"/>
        </w:rPr>
        <w:t xml:space="preserve">Решение текстовых задач </w:t>
      </w:r>
      <w:r w:rsidR="00FF7E1F">
        <w:rPr>
          <w:rFonts w:ascii="Times New Roman" w:hAnsi="Times New Roman" w:cs="Times New Roman"/>
          <w:b/>
          <w:spacing w:val="4"/>
          <w:sz w:val="28"/>
          <w:szCs w:val="28"/>
          <w:u w:val="single"/>
        </w:rPr>
        <w:br/>
      </w:r>
      <w:r w:rsidRPr="00C77977">
        <w:rPr>
          <w:rFonts w:ascii="Times New Roman" w:hAnsi="Times New Roman" w:cs="Times New Roman"/>
          <w:b/>
          <w:spacing w:val="4"/>
          <w:sz w:val="28"/>
          <w:szCs w:val="28"/>
        </w:rPr>
        <w:t xml:space="preserve">Задачи на все арифметические действия </w:t>
      </w:r>
    </w:p>
    <w:p w:rsidR="002C0AD6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Решение текстовых задач арифметическим способом. Использование таблиц, схем, чертежей, других средств представления данных при решении задачи.  </w:t>
      </w:r>
    </w:p>
    <w:p w:rsidR="002C0AD6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b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b/>
          <w:spacing w:val="4"/>
          <w:sz w:val="28"/>
          <w:szCs w:val="28"/>
        </w:rPr>
        <w:t>Задачи на движение, работу и покупки</w:t>
      </w:r>
    </w:p>
    <w:p w:rsidR="002C0AD6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 Анализ возможных ситуаций взаимного расположения объектов при их движении, соотношения объемов выполняемых работ при совместной работе. </w:t>
      </w:r>
    </w:p>
    <w:p w:rsidR="002C0AD6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b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b/>
          <w:spacing w:val="4"/>
          <w:sz w:val="28"/>
          <w:szCs w:val="28"/>
        </w:rPr>
        <w:t xml:space="preserve">Задачи на части, доли, проценты </w:t>
      </w:r>
    </w:p>
    <w:p w:rsidR="002C0AD6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spacing w:val="4"/>
          <w:sz w:val="28"/>
          <w:szCs w:val="28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2C0AD6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b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b/>
          <w:spacing w:val="4"/>
          <w:sz w:val="28"/>
          <w:szCs w:val="28"/>
        </w:rPr>
        <w:t xml:space="preserve"> Логические задачи</w:t>
      </w:r>
    </w:p>
    <w:p w:rsidR="00B60384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i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 Решение логических задач. 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Решение логических задач с помощью гр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а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фов, таблиц.  </w:t>
      </w:r>
    </w:p>
    <w:p w:rsidR="002C0AD6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b/>
          <w:spacing w:val="4"/>
          <w:sz w:val="28"/>
          <w:szCs w:val="28"/>
        </w:rPr>
        <w:t>Основные методы решения текстовых задач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: арифметический, а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л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гебраический, перебор вариантов. 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Первичные представления о других мет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о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дах решения задач (геометрические и графические методы).</w:t>
      </w:r>
    </w:p>
    <w:p w:rsidR="002C0AD6" w:rsidRPr="00FF7E1F" w:rsidRDefault="00B60384" w:rsidP="00FF7E1F">
      <w:pPr>
        <w:autoSpaceDE w:val="0"/>
        <w:autoSpaceDN w:val="0"/>
        <w:adjustRightInd w:val="0"/>
        <w:spacing w:before="288" w:after="0" w:line="240" w:lineRule="auto"/>
        <w:ind w:right="36" w:firstLine="709"/>
        <w:jc w:val="both"/>
        <w:rPr>
          <w:rFonts w:ascii="Times New Roman" w:hAnsi="Times New Roman" w:cs="Times New Roman"/>
          <w:b/>
          <w:spacing w:val="4"/>
          <w:sz w:val="28"/>
          <w:szCs w:val="28"/>
          <w:u w:val="single"/>
        </w:rPr>
      </w:pPr>
      <w:r w:rsidRPr="00C77977">
        <w:rPr>
          <w:rFonts w:ascii="Times New Roman" w:hAnsi="Times New Roman" w:cs="Times New Roman"/>
          <w:b/>
          <w:spacing w:val="4"/>
          <w:sz w:val="28"/>
          <w:szCs w:val="28"/>
          <w:u w:val="single"/>
        </w:rPr>
        <w:t>Статистика и теория вероятностей</w:t>
      </w:r>
      <w:r w:rsidR="00FF7E1F">
        <w:rPr>
          <w:rFonts w:ascii="Times New Roman" w:hAnsi="Times New Roman" w:cs="Times New Roman"/>
          <w:b/>
          <w:spacing w:val="4"/>
          <w:sz w:val="28"/>
          <w:szCs w:val="28"/>
          <w:u w:val="single"/>
        </w:rPr>
        <w:br/>
      </w:r>
      <w:r w:rsidRPr="00C77977">
        <w:rPr>
          <w:rFonts w:ascii="Times New Roman" w:hAnsi="Times New Roman" w:cs="Times New Roman"/>
          <w:b/>
          <w:spacing w:val="4"/>
          <w:sz w:val="28"/>
          <w:szCs w:val="28"/>
        </w:rPr>
        <w:t>Статистика</w:t>
      </w:r>
    </w:p>
    <w:p w:rsidR="00116249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i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 Табличное и графическое представление данных, столбчатые и кр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у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медиана,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 наибольшее и наименьшее значения. Меры рассеивания: размах, 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дисперсия и стандартное отклонение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.  Случайная и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з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менчивость. Изменчивость при измерениях.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 Решающие правила. Закономе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р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ности в изменчивых величинах.</w:t>
      </w:r>
    </w:p>
    <w:p w:rsidR="00116249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b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b/>
          <w:spacing w:val="4"/>
          <w:sz w:val="28"/>
          <w:szCs w:val="28"/>
        </w:rPr>
        <w:lastRenderedPageBreak/>
        <w:t xml:space="preserve">Случайные события </w:t>
      </w:r>
    </w:p>
    <w:p w:rsidR="00116249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spacing w:val="4"/>
          <w:sz w:val="28"/>
          <w:szCs w:val="28"/>
        </w:rPr>
        <w:t>Случайные опыты (эксперименты), элементарные случайные события (исходы). Вероятности элементарных событий. События в случайных эксп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е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риментах и благоприятствующие элементарные события. Вероятности сл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у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чайных событий. Опыты с равновозможными элементарными событиями. Классические вероятностные опыты с использованием монет, кубиков. 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Представление событий с помощью диаграмм Эйлера. Противоположные события, объединение и пересечение событий. Правило сложения вероя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т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ностей. Случайный выбор. Представление эксперимента в виде дерева. Н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е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зависимые события. Умножение вероятностей независимых событий. П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о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следовательные независимые испытания.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 Представление о независимых с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о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бытиях в жизни. </w:t>
      </w:r>
    </w:p>
    <w:p w:rsidR="00116249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b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b/>
          <w:spacing w:val="4"/>
          <w:sz w:val="28"/>
          <w:szCs w:val="28"/>
        </w:rPr>
        <w:t>Элементы комбинаторики</w:t>
      </w:r>
    </w:p>
    <w:p w:rsidR="00116249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i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 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е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роятностей в опытах с применением комбинаторных формул. Испы</w:t>
      </w:r>
      <w:r w:rsidR="00116249"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тания 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Бернулли. Успех и неудача. Вероятности событий в серии испытаний Бе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р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нулли.  </w:t>
      </w:r>
    </w:p>
    <w:p w:rsidR="00116249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b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b/>
          <w:spacing w:val="4"/>
          <w:sz w:val="28"/>
          <w:szCs w:val="28"/>
        </w:rPr>
        <w:t>Случайные величины</w:t>
      </w:r>
    </w:p>
    <w:p w:rsidR="00822895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i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 Знакомство со случайными величинами на примерах конечных ди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с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о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логии, страховании, в здравоохранении, обеспечении безопасности населения в чрезвычайных ситуа</w:t>
      </w:r>
      <w:r w:rsidR="00116249"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циях. </w:t>
      </w:r>
    </w:p>
    <w:p w:rsidR="00865633" w:rsidRPr="00C77977" w:rsidRDefault="00865633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i/>
          <w:spacing w:val="4"/>
          <w:sz w:val="28"/>
          <w:szCs w:val="28"/>
        </w:rPr>
      </w:pPr>
    </w:p>
    <w:p w:rsidR="00495777" w:rsidRPr="00C77977" w:rsidRDefault="00495777" w:rsidP="00C77977">
      <w:pPr>
        <w:autoSpaceDE w:val="0"/>
        <w:autoSpaceDN w:val="0"/>
        <w:adjustRightInd w:val="0"/>
        <w:spacing w:before="65" w:after="0" w:line="240" w:lineRule="auto"/>
        <w:ind w:left="7" w:firstLine="709"/>
        <w:jc w:val="both"/>
        <w:rPr>
          <w:rFonts w:ascii="Times New Roman" w:hAnsi="Times New Roman" w:cs="Times New Roman"/>
          <w:b/>
          <w:spacing w:val="-10"/>
          <w:sz w:val="28"/>
          <w:szCs w:val="28"/>
          <w:highlight w:val="white"/>
        </w:rPr>
      </w:pPr>
      <w:r w:rsidRPr="00C77977">
        <w:rPr>
          <w:rFonts w:ascii="Times New Roman" w:hAnsi="Times New Roman" w:cs="Times New Roman"/>
          <w:b/>
          <w:spacing w:val="-10"/>
          <w:sz w:val="28"/>
          <w:szCs w:val="28"/>
          <w:highlight w:val="white"/>
        </w:rPr>
        <w:t>Математика в историческом развитии</w:t>
      </w:r>
    </w:p>
    <w:p w:rsidR="00822895" w:rsidRPr="00C77977" w:rsidRDefault="00822895" w:rsidP="00C77977">
      <w:pPr>
        <w:autoSpaceDE w:val="0"/>
        <w:autoSpaceDN w:val="0"/>
        <w:adjustRightInd w:val="0"/>
        <w:spacing w:before="65" w:after="0" w:line="240" w:lineRule="auto"/>
        <w:ind w:left="7" w:firstLine="709"/>
        <w:jc w:val="both"/>
        <w:rPr>
          <w:rFonts w:ascii="Times New Roman" w:hAnsi="Times New Roman" w:cs="Times New Roman"/>
          <w:spacing w:val="-2"/>
          <w:sz w:val="28"/>
          <w:szCs w:val="28"/>
          <w:highlight w:val="white"/>
        </w:rPr>
      </w:pPr>
      <w:r w:rsidRPr="00C77977">
        <w:rPr>
          <w:rFonts w:ascii="Times New Roman" w:hAnsi="Times New Roman" w:cs="Times New Roman"/>
          <w:spacing w:val="-3"/>
          <w:sz w:val="28"/>
          <w:szCs w:val="28"/>
          <w:highlight w:val="white"/>
        </w:rPr>
        <w:t>История формирования понятия числа: натуральные числа, дроби, недост</w:t>
      </w:r>
      <w:r w:rsidRPr="00C77977">
        <w:rPr>
          <w:rFonts w:ascii="Times New Roman" w:hAnsi="Times New Roman" w:cs="Times New Roman"/>
          <w:spacing w:val="-3"/>
          <w:sz w:val="28"/>
          <w:szCs w:val="28"/>
          <w:highlight w:val="white"/>
        </w:rPr>
        <w:t>а</w:t>
      </w:r>
      <w:r w:rsidRPr="00C77977">
        <w:rPr>
          <w:rFonts w:ascii="Times New Roman" w:hAnsi="Times New Roman" w:cs="Times New Roman"/>
          <w:spacing w:val="-3"/>
          <w:sz w:val="28"/>
          <w:szCs w:val="28"/>
          <w:highlight w:val="white"/>
        </w:rPr>
        <w:t>точность рациональных чисел для геометриче</w:t>
      </w:r>
      <w:r w:rsidRPr="00C77977">
        <w:rPr>
          <w:rFonts w:ascii="Times New Roman" w:hAnsi="Times New Roman" w:cs="Times New Roman"/>
          <w:spacing w:val="-2"/>
          <w:sz w:val="28"/>
          <w:szCs w:val="28"/>
          <w:highlight w:val="white"/>
        </w:rPr>
        <w:t xml:space="preserve">ских измерений, иррациональные числа. Старинные системы </w:t>
      </w:r>
      <w:r w:rsidRPr="00C77977">
        <w:rPr>
          <w:rFonts w:ascii="Times New Roman" w:hAnsi="Times New Roman" w:cs="Times New Roman"/>
          <w:spacing w:val="-3"/>
          <w:sz w:val="28"/>
          <w:szCs w:val="28"/>
          <w:highlight w:val="white"/>
        </w:rPr>
        <w:t>записи чисел. Дроби в Вавилоне, Египте, Риме. О</w:t>
      </w:r>
      <w:r w:rsidRPr="00C77977">
        <w:rPr>
          <w:rFonts w:ascii="Times New Roman" w:hAnsi="Times New Roman" w:cs="Times New Roman"/>
          <w:spacing w:val="-3"/>
          <w:sz w:val="28"/>
          <w:szCs w:val="28"/>
          <w:highlight w:val="white"/>
        </w:rPr>
        <w:t>т</w:t>
      </w:r>
      <w:r w:rsidRPr="00C77977">
        <w:rPr>
          <w:rFonts w:ascii="Times New Roman" w:hAnsi="Times New Roman" w:cs="Times New Roman"/>
          <w:spacing w:val="-3"/>
          <w:sz w:val="28"/>
          <w:szCs w:val="28"/>
          <w:highlight w:val="white"/>
        </w:rPr>
        <w:t>крытие де</w:t>
      </w:r>
      <w:r w:rsidRPr="00C77977">
        <w:rPr>
          <w:rFonts w:ascii="Times New Roman" w:hAnsi="Times New Roman" w:cs="Times New Roman"/>
          <w:spacing w:val="-2"/>
          <w:sz w:val="28"/>
          <w:szCs w:val="28"/>
          <w:highlight w:val="white"/>
        </w:rPr>
        <w:t xml:space="preserve">сятичных дробей. Старинные системы мер. Десятичные дроби </w:t>
      </w:r>
      <w:r w:rsidRPr="00C77977">
        <w:rPr>
          <w:rFonts w:ascii="Times New Roman" w:hAnsi="Times New Roman" w:cs="Times New Roman"/>
          <w:spacing w:val="1"/>
          <w:sz w:val="28"/>
          <w:szCs w:val="28"/>
          <w:highlight w:val="white"/>
        </w:rPr>
        <w:t>и ме</w:t>
      </w:r>
      <w:r w:rsidRPr="00C77977">
        <w:rPr>
          <w:rFonts w:ascii="Times New Roman" w:hAnsi="Times New Roman" w:cs="Times New Roman"/>
          <w:spacing w:val="1"/>
          <w:sz w:val="28"/>
          <w:szCs w:val="28"/>
          <w:highlight w:val="white"/>
        </w:rPr>
        <w:t>т</w:t>
      </w:r>
      <w:r w:rsidRPr="00C77977">
        <w:rPr>
          <w:rFonts w:ascii="Times New Roman" w:hAnsi="Times New Roman" w:cs="Times New Roman"/>
          <w:spacing w:val="1"/>
          <w:sz w:val="28"/>
          <w:szCs w:val="28"/>
          <w:highlight w:val="white"/>
        </w:rPr>
        <w:t xml:space="preserve">рическая система мер. Появление отрицательных чисел </w:t>
      </w:r>
      <w:r w:rsidRPr="00C77977">
        <w:rPr>
          <w:rFonts w:ascii="Times New Roman" w:hAnsi="Times New Roman" w:cs="Times New Roman"/>
          <w:spacing w:val="-2"/>
          <w:sz w:val="28"/>
          <w:szCs w:val="28"/>
          <w:highlight w:val="white"/>
        </w:rPr>
        <w:t>и нуля. Л. Магницкий. Л. Эйлер.</w:t>
      </w:r>
    </w:p>
    <w:p w:rsidR="00822895" w:rsidRPr="00C77977" w:rsidRDefault="00822895" w:rsidP="00C77977">
      <w:pPr>
        <w:autoSpaceDE w:val="0"/>
        <w:autoSpaceDN w:val="0"/>
        <w:adjustRightInd w:val="0"/>
        <w:spacing w:after="0" w:line="240" w:lineRule="auto"/>
        <w:ind w:left="7" w:right="7" w:firstLine="709"/>
        <w:jc w:val="both"/>
        <w:rPr>
          <w:rFonts w:ascii="Times New Roman" w:hAnsi="Times New Roman" w:cs="Times New Roman"/>
          <w:spacing w:val="-3"/>
          <w:sz w:val="28"/>
          <w:szCs w:val="28"/>
          <w:highlight w:val="white"/>
        </w:rPr>
      </w:pPr>
      <w:r w:rsidRPr="00C77977">
        <w:rPr>
          <w:rFonts w:ascii="Times New Roman" w:hAnsi="Times New Roman" w:cs="Times New Roman"/>
          <w:spacing w:val="-7"/>
          <w:sz w:val="28"/>
          <w:szCs w:val="28"/>
          <w:highlight w:val="white"/>
        </w:rPr>
        <w:t>Зарождение алгебры в недрах арифметики. Ал-Хорезми. Рож</w:t>
      </w:r>
      <w:r w:rsidRPr="00C77977">
        <w:rPr>
          <w:rFonts w:ascii="Times New Roman" w:hAnsi="Times New Roman" w:cs="Times New Roman"/>
          <w:spacing w:val="-6"/>
          <w:sz w:val="28"/>
          <w:szCs w:val="28"/>
          <w:highlight w:val="white"/>
        </w:rPr>
        <w:t>дение буквенной символики. П. Ферма, Ф. Виет, Р. Декарт. Исто</w:t>
      </w:r>
      <w:r w:rsidRPr="00C77977">
        <w:rPr>
          <w:rFonts w:ascii="Times New Roman" w:hAnsi="Times New Roman" w:cs="Times New Roman"/>
          <w:spacing w:val="-5"/>
          <w:sz w:val="28"/>
          <w:szCs w:val="28"/>
          <w:highlight w:val="white"/>
        </w:rPr>
        <w:t>рия вопроса о нахождении формул корней алгебраических урав</w:t>
      </w:r>
      <w:r w:rsidRPr="00C77977">
        <w:rPr>
          <w:rFonts w:ascii="Times New Roman" w:hAnsi="Times New Roman" w:cs="Times New Roman"/>
          <w:spacing w:val="-3"/>
          <w:sz w:val="28"/>
          <w:szCs w:val="28"/>
          <w:highlight w:val="white"/>
        </w:rPr>
        <w:t>нений, неразрешимость в радикалах уравнений ст</w:t>
      </w:r>
      <w:r w:rsidRPr="00C77977">
        <w:rPr>
          <w:rFonts w:ascii="Times New Roman" w:hAnsi="Times New Roman" w:cs="Times New Roman"/>
          <w:spacing w:val="-3"/>
          <w:sz w:val="28"/>
          <w:szCs w:val="28"/>
          <w:highlight w:val="white"/>
        </w:rPr>
        <w:t>е</w:t>
      </w:r>
      <w:r w:rsidRPr="00C77977">
        <w:rPr>
          <w:rFonts w:ascii="Times New Roman" w:hAnsi="Times New Roman" w:cs="Times New Roman"/>
          <w:spacing w:val="-3"/>
          <w:sz w:val="28"/>
          <w:szCs w:val="28"/>
          <w:highlight w:val="white"/>
        </w:rPr>
        <w:t>пени, большей четырёх. Н. Тарталья, Дж. Кардано, Н. X. Абель, Э. Галуа.</w:t>
      </w:r>
    </w:p>
    <w:p w:rsidR="00822895" w:rsidRPr="00C77977" w:rsidRDefault="00822895" w:rsidP="00C77977">
      <w:pPr>
        <w:autoSpaceDE w:val="0"/>
        <w:autoSpaceDN w:val="0"/>
        <w:adjustRightInd w:val="0"/>
        <w:spacing w:after="0" w:line="240" w:lineRule="auto"/>
        <w:ind w:left="14" w:firstLine="709"/>
        <w:jc w:val="both"/>
        <w:rPr>
          <w:rFonts w:ascii="Times New Roman" w:hAnsi="Times New Roman" w:cs="Times New Roman"/>
          <w:sz w:val="28"/>
          <w:szCs w:val="28"/>
          <w:highlight w:val="white"/>
        </w:rPr>
      </w:pPr>
      <w:r w:rsidRPr="00C77977">
        <w:rPr>
          <w:rFonts w:ascii="Times New Roman" w:hAnsi="Times New Roman" w:cs="Times New Roman"/>
          <w:spacing w:val="-4"/>
          <w:sz w:val="28"/>
          <w:szCs w:val="28"/>
          <w:highlight w:val="white"/>
        </w:rPr>
        <w:t xml:space="preserve">Изобретение метода координат, позволяющего переводить </w:t>
      </w:r>
      <w:r w:rsidRPr="00C77977">
        <w:rPr>
          <w:rFonts w:ascii="Times New Roman" w:hAnsi="Times New Roman" w:cs="Times New Roman"/>
          <w:spacing w:val="-3"/>
          <w:sz w:val="28"/>
          <w:szCs w:val="28"/>
          <w:highlight w:val="white"/>
        </w:rPr>
        <w:t>геометрические объекты на язык алгебры. Р. Декарт и П. Фер</w:t>
      </w:r>
      <w:r w:rsidRPr="00C77977">
        <w:rPr>
          <w:rFonts w:ascii="Times New Roman" w:hAnsi="Times New Roman" w:cs="Times New Roman"/>
          <w:sz w:val="28"/>
          <w:szCs w:val="28"/>
          <w:highlight w:val="white"/>
        </w:rPr>
        <w:t>ма. Примеры различных систем к</w:t>
      </w:r>
      <w:r w:rsidRPr="00C77977">
        <w:rPr>
          <w:rFonts w:ascii="Times New Roman" w:hAnsi="Times New Roman" w:cs="Times New Roman"/>
          <w:sz w:val="28"/>
          <w:szCs w:val="28"/>
          <w:highlight w:val="white"/>
        </w:rPr>
        <w:t>о</w:t>
      </w:r>
      <w:r w:rsidRPr="00C77977">
        <w:rPr>
          <w:rFonts w:ascii="Times New Roman" w:hAnsi="Times New Roman" w:cs="Times New Roman"/>
          <w:sz w:val="28"/>
          <w:szCs w:val="28"/>
          <w:highlight w:val="white"/>
        </w:rPr>
        <w:t>ординат на плоскости.</w:t>
      </w:r>
    </w:p>
    <w:p w:rsidR="00822895" w:rsidRPr="00C77977" w:rsidRDefault="00822895" w:rsidP="00C77977">
      <w:pPr>
        <w:autoSpaceDE w:val="0"/>
        <w:autoSpaceDN w:val="0"/>
        <w:adjustRightInd w:val="0"/>
        <w:spacing w:after="0" w:line="240" w:lineRule="auto"/>
        <w:ind w:left="7" w:right="7" w:firstLine="709"/>
        <w:jc w:val="both"/>
        <w:rPr>
          <w:rFonts w:ascii="Times New Roman" w:hAnsi="Times New Roman" w:cs="Times New Roman"/>
          <w:spacing w:val="-1"/>
          <w:sz w:val="28"/>
          <w:szCs w:val="28"/>
          <w:highlight w:val="white"/>
        </w:rPr>
      </w:pPr>
      <w:r w:rsidRPr="00C77977">
        <w:rPr>
          <w:rFonts w:ascii="Times New Roman" w:hAnsi="Times New Roman" w:cs="Times New Roman"/>
          <w:spacing w:val="-3"/>
          <w:sz w:val="28"/>
          <w:szCs w:val="28"/>
          <w:highlight w:val="white"/>
        </w:rPr>
        <w:t>Задача Леонардо Пизанского (Фибоначчи) о кроликах, чис</w:t>
      </w:r>
      <w:r w:rsidRPr="00C77977">
        <w:rPr>
          <w:rFonts w:ascii="Times New Roman" w:hAnsi="Times New Roman" w:cs="Times New Roman"/>
          <w:spacing w:val="-1"/>
          <w:sz w:val="28"/>
          <w:szCs w:val="28"/>
          <w:highlight w:val="white"/>
        </w:rPr>
        <w:t>ла Фибоначчи. Задача о шахматной доске.</w:t>
      </w:r>
    </w:p>
    <w:p w:rsidR="00F119E0" w:rsidRPr="00C77977" w:rsidRDefault="00822895" w:rsidP="00C77977">
      <w:pPr>
        <w:autoSpaceDE w:val="0"/>
        <w:autoSpaceDN w:val="0"/>
        <w:adjustRightInd w:val="0"/>
        <w:spacing w:after="0" w:line="240" w:lineRule="auto"/>
        <w:ind w:left="14" w:right="7" w:firstLine="709"/>
        <w:jc w:val="both"/>
        <w:rPr>
          <w:rFonts w:ascii="Times New Roman" w:hAnsi="Times New Roman" w:cs="Times New Roman"/>
          <w:sz w:val="28"/>
          <w:szCs w:val="28"/>
          <w:highlight w:val="white"/>
        </w:rPr>
      </w:pPr>
      <w:r w:rsidRPr="00C77977">
        <w:rPr>
          <w:rFonts w:ascii="Times New Roman" w:hAnsi="Times New Roman" w:cs="Times New Roman"/>
          <w:spacing w:val="2"/>
          <w:sz w:val="28"/>
          <w:szCs w:val="28"/>
          <w:highlight w:val="white"/>
        </w:rPr>
        <w:lastRenderedPageBreak/>
        <w:t xml:space="preserve">Истоки теории вероятностей: страховое дело, азартные </w:t>
      </w:r>
      <w:r w:rsidRPr="00C77977">
        <w:rPr>
          <w:rFonts w:ascii="Times New Roman" w:hAnsi="Times New Roman" w:cs="Times New Roman"/>
          <w:sz w:val="28"/>
          <w:szCs w:val="28"/>
          <w:highlight w:val="white"/>
        </w:rPr>
        <w:t>игры. П. Ферма и Б. Паскаль. Я. Бернулли. А. Н. Колмогоров.</w:t>
      </w:r>
    </w:p>
    <w:bookmarkEnd w:id="1"/>
    <w:bookmarkEnd w:id="2"/>
    <w:p w:rsidR="00122F70" w:rsidRPr="00C77977" w:rsidRDefault="00122F70" w:rsidP="00C77977">
      <w:pPr>
        <w:pStyle w:val="Default"/>
        <w:jc w:val="both"/>
        <w:rPr>
          <w:color w:val="auto"/>
          <w:sz w:val="28"/>
          <w:szCs w:val="28"/>
        </w:rPr>
      </w:pPr>
    </w:p>
    <w:p w:rsidR="00122F70" w:rsidRPr="00C77977" w:rsidRDefault="00122F70" w:rsidP="00C77977">
      <w:pPr>
        <w:pStyle w:val="Default"/>
        <w:jc w:val="both"/>
        <w:rPr>
          <w:b/>
          <w:color w:val="auto"/>
          <w:sz w:val="28"/>
          <w:szCs w:val="28"/>
          <w:u w:val="single"/>
        </w:rPr>
      </w:pPr>
      <w:r w:rsidRPr="00C77977">
        <w:rPr>
          <w:b/>
          <w:color w:val="auto"/>
          <w:sz w:val="28"/>
          <w:szCs w:val="28"/>
          <w:u w:val="single"/>
        </w:rPr>
        <w:t xml:space="preserve"> 7 класс</w:t>
      </w:r>
    </w:p>
    <w:p w:rsidR="00C77977" w:rsidRPr="00C77977" w:rsidRDefault="00C77977" w:rsidP="00C77977">
      <w:pPr>
        <w:pStyle w:val="Default"/>
        <w:jc w:val="both"/>
        <w:rPr>
          <w:b/>
          <w:color w:val="auto"/>
          <w:sz w:val="28"/>
          <w:szCs w:val="28"/>
          <w:u w:val="single"/>
        </w:rPr>
      </w:pPr>
    </w:p>
    <w:p w:rsidR="00122F70" w:rsidRPr="00C77977" w:rsidRDefault="00122F70" w:rsidP="00C77977">
      <w:pPr>
        <w:pStyle w:val="Default"/>
        <w:jc w:val="both"/>
        <w:rPr>
          <w:b/>
          <w:i/>
          <w:color w:val="auto"/>
          <w:sz w:val="28"/>
          <w:szCs w:val="28"/>
        </w:rPr>
      </w:pPr>
      <w:r w:rsidRPr="00C77977">
        <w:rPr>
          <w:b/>
          <w:i/>
          <w:color w:val="auto"/>
          <w:sz w:val="28"/>
          <w:szCs w:val="28"/>
        </w:rPr>
        <w:t xml:space="preserve">Выражения. Тождества. Уравнения </w:t>
      </w:r>
    </w:p>
    <w:p w:rsidR="00122F70" w:rsidRPr="00C77977" w:rsidRDefault="00122F70" w:rsidP="00C77977">
      <w:pPr>
        <w:pStyle w:val="Default"/>
        <w:jc w:val="both"/>
        <w:rPr>
          <w:color w:val="auto"/>
          <w:sz w:val="28"/>
          <w:szCs w:val="28"/>
        </w:rPr>
      </w:pPr>
      <w:r w:rsidRPr="00C77977">
        <w:rPr>
          <w:color w:val="auto"/>
          <w:sz w:val="28"/>
          <w:szCs w:val="28"/>
        </w:rPr>
        <w:t xml:space="preserve">     Числовые выражения. Выражения с переменными. Значение числового выражения и выражения с переменной. Числовые равенства и  равенства с п</w:t>
      </w:r>
      <w:r w:rsidRPr="00C77977">
        <w:rPr>
          <w:color w:val="auto"/>
          <w:sz w:val="28"/>
          <w:szCs w:val="28"/>
        </w:rPr>
        <w:t>е</w:t>
      </w:r>
      <w:r w:rsidRPr="00C77977">
        <w:rPr>
          <w:color w:val="auto"/>
          <w:sz w:val="28"/>
          <w:szCs w:val="28"/>
        </w:rPr>
        <w:t>ременной. Сравнение значений выражений. Тождества. Тождественные прео</w:t>
      </w:r>
      <w:r w:rsidRPr="00C77977">
        <w:rPr>
          <w:color w:val="auto"/>
          <w:sz w:val="28"/>
          <w:szCs w:val="28"/>
        </w:rPr>
        <w:t>б</w:t>
      </w:r>
      <w:r w:rsidRPr="00C77977">
        <w:rPr>
          <w:color w:val="auto"/>
          <w:sz w:val="28"/>
          <w:szCs w:val="28"/>
        </w:rPr>
        <w:t xml:space="preserve">разования выражений. </w:t>
      </w:r>
      <w:r w:rsidR="00E8651A" w:rsidRPr="00C77977">
        <w:rPr>
          <w:color w:val="auto"/>
          <w:sz w:val="28"/>
          <w:szCs w:val="28"/>
        </w:rPr>
        <w:t xml:space="preserve">Свойства числовых равенств. </w:t>
      </w:r>
      <w:r w:rsidRPr="00C77977">
        <w:rPr>
          <w:color w:val="auto"/>
          <w:sz w:val="28"/>
          <w:szCs w:val="28"/>
        </w:rPr>
        <w:t>Свойства действий над числами. Подстановка выражений вместо переменных. Решение текстовых задач арифметическим способом.</w:t>
      </w:r>
    </w:p>
    <w:p w:rsidR="00122F70" w:rsidRPr="00C77977" w:rsidRDefault="00122F70" w:rsidP="00C77977">
      <w:pPr>
        <w:pStyle w:val="Default"/>
        <w:jc w:val="both"/>
        <w:rPr>
          <w:i/>
          <w:color w:val="auto"/>
          <w:sz w:val="28"/>
          <w:szCs w:val="28"/>
        </w:rPr>
      </w:pPr>
      <w:r w:rsidRPr="00C77977">
        <w:rPr>
          <w:color w:val="auto"/>
          <w:sz w:val="28"/>
          <w:szCs w:val="28"/>
        </w:rPr>
        <w:t xml:space="preserve">      Понятие уравнения и корня уравнения. </w:t>
      </w:r>
      <w:r w:rsidRPr="00C77977">
        <w:rPr>
          <w:i/>
          <w:color w:val="auto"/>
          <w:sz w:val="28"/>
          <w:szCs w:val="28"/>
        </w:rPr>
        <w:t>Представление о равносильности уравнений. Область определения уравнения (область допустимых значений п</w:t>
      </w:r>
      <w:r w:rsidRPr="00C77977">
        <w:rPr>
          <w:i/>
          <w:color w:val="auto"/>
          <w:sz w:val="28"/>
          <w:szCs w:val="28"/>
        </w:rPr>
        <w:t>е</w:t>
      </w:r>
      <w:r w:rsidRPr="00C77977">
        <w:rPr>
          <w:i/>
          <w:color w:val="auto"/>
          <w:sz w:val="28"/>
          <w:szCs w:val="28"/>
        </w:rPr>
        <w:t>ременных).</w:t>
      </w:r>
      <w:r w:rsidR="009B15C9" w:rsidRPr="00C77977">
        <w:rPr>
          <w:color w:val="auto"/>
          <w:sz w:val="28"/>
          <w:szCs w:val="28"/>
        </w:rPr>
        <w:t>Линейн</w:t>
      </w:r>
      <w:r w:rsidR="0042036A" w:rsidRPr="00C77977">
        <w:rPr>
          <w:color w:val="auto"/>
          <w:sz w:val="28"/>
          <w:szCs w:val="28"/>
        </w:rPr>
        <w:t>ое уравнение с одной переменной</w:t>
      </w:r>
      <w:r w:rsidR="009B15C9" w:rsidRPr="00C77977">
        <w:rPr>
          <w:color w:val="auto"/>
          <w:sz w:val="28"/>
          <w:szCs w:val="28"/>
        </w:rPr>
        <w:t>.</w:t>
      </w:r>
      <w:r w:rsidRPr="00C77977">
        <w:rPr>
          <w:color w:val="auto"/>
          <w:sz w:val="28"/>
          <w:szCs w:val="28"/>
        </w:rPr>
        <w:t>Решение линейных ура</w:t>
      </w:r>
      <w:r w:rsidRPr="00C77977">
        <w:rPr>
          <w:color w:val="auto"/>
          <w:sz w:val="28"/>
          <w:szCs w:val="28"/>
        </w:rPr>
        <w:t>в</w:t>
      </w:r>
      <w:r w:rsidRPr="00C77977">
        <w:rPr>
          <w:color w:val="auto"/>
          <w:sz w:val="28"/>
          <w:szCs w:val="28"/>
        </w:rPr>
        <w:t xml:space="preserve">нений. </w:t>
      </w:r>
      <w:r w:rsidRPr="00C77977">
        <w:rPr>
          <w:i/>
          <w:color w:val="auto"/>
          <w:sz w:val="28"/>
          <w:szCs w:val="28"/>
        </w:rPr>
        <w:t>Линейное уравнение с параметром. Решение линейных уравнений с п</w:t>
      </w:r>
      <w:r w:rsidRPr="00C77977">
        <w:rPr>
          <w:i/>
          <w:color w:val="auto"/>
          <w:sz w:val="28"/>
          <w:szCs w:val="28"/>
        </w:rPr>
        <w:t>а</w:t>
      </w:r>
      <w:r w:rsidRPr="00C77977">
        <w:rPr>
          <w:i/>
          <w:color w:val="auto"/>
          <w:sz w:val="28"/>
          <w:szCs w:val="28"/>
        </w:rPr>
        <w:t>раметром. Количество корней линейного уравнения.</w:t>
      </w:r>
      <w:r w:rsidRPr="00C77977">
        <w:rPr>
          <w:color w:val="auto"/>
          <w:sz w:val="28"/>
          <w:szCs w:val="28"/>
        </w:rPr>
        <w:t xml:space="preserve"> Решение задач с помощью уравнений. </w:t>
      </w:r>
      <w:r w:rsidRPr="00C77977">
        <w:rPr>
          <w:i/>
          <w:color w:val="auto"/>
          <w:sz w:val="28"/>
          <w:szCs w:val="28"/>
        </w:rPr>
        <w:t>Формулы.</w:t>
      </w:r>
    </w:p>
    <w:p w:rsidR="00F548BB" w:rsidRPr="0083263E" w:rsidRDefault="00122F70" w:rsidP="00C77977">
      <w:pPr>
        <w:pStyle w:val="Default"/>
        <w:jc w:val="both"/>
        <w:rPr>
          <w:spacing w:val="4"/>
          <w:sz w:val="28"/>
          <w:szCs w:val="28"/>
        </w:rPr>
      </w:pPr>
      <w:r w:rsidRPr="0083263E">
        <w:rPr>
          <w:color w:val="auto"/>
          <w:sz w:val="28"/>
          <w:szCs w:val="28"/>
        </w:rPr>
        <w:t>Статистические характеристики.</w:t>
      </w:r>
    </w:p>
    <w:p w:rsidR="00F548BB" w:rsidRPr="00C77977" w:rsidRDefault="00F548BB" w:rsidP="00C77977">
      <w:pPr>
        <w:pStyle w:val="Default"/>
        <w:jc w:val="both"/>
        <w:rPr>
          <w:color w:val="auto"/>
          <w:sz w:val="28"/>
          <w:szCs w:val="28"/>
        </w:rPr>
      </w:pPr>
      <w:r w:rsidRPr="00C77977">
        <w:rPr>
          <w:spacing w:val="4"/>
          <w:sz w:val="28"/>
          <w:szCs w:val="28"/>
        </w:rPr>
        <w:t xml:space="preserve">     Табличное и графическое представление данных, столбчатые и круговые диаграммы, графики, применение диаграмм и графиков для описания зав</w:t>
      </w:r>
      <w:r w:rsidRPr="00C77977">
        <w:rPr>
          <w:spacing w:val="4"/>
          <w:sz w:val="28"/>
          <w:szCs w:val="28"/>
        </w:rPr>
        <w:t>и</w:t>
      </w:r>
      <w:r w:rsidRPr="00C77977">
        <w:rPr>
          <w:spacing w:val="4"/>
          <w:sz w:val="28"/>
          <w:szCs w:val="28"/>
        </w:rPr>
        <w:t xml:space="preserve">симостей реальных величин, извлечение информации из таблиц, диаграмм и графиков. </w:t>
      </w:r>
      <w:r w:rsidR="00122F70" w:rsidRPr="00C77977">
        <w:rPr>
          <w:color w:val="auto"/>
          <w:sz w:val="28"/>
          <w:szCs w:val="28"/>
        </w:rPr>
        <w:t>Описательные статистические показатели числовых наборов: среднее арифметическое,</w:t>
      </w:r>
      <w:r w:rsidR="00C77977" w:rsidRPr="00C77977">
        <w:rPr>
          <w:color w:val="auto"/>
          <w:sz w:val="28"/>
          <w:szCs w:val="28"/>
        </w:rPr>
        <w:t xml:space="preserve"> мода,</w:t>
      </w:r>
      <w:r w:rsidR="00122F70" w:rsidRPr="00C77977">
        <w:rPr>
          <w:i/>
          <w:color w:val="auto"/>
          <w:sz w:val="28"/>
          <w:szCs w:val="28"/>
        </w:rPr>
        <w:t>медиана</w:t>
      </w:r>
      <w:r w:rsidR="00122F70" w:rsidRPr="00C77977">
        <w:rPr>
          <w:color w:val="auto"/>
          <w:sz w:val="28"/>
          <w:szCs w:val="28"/>
        </w:rPr>
        <w:t xml:space="preserve">, наибольшее и наименьшее значения. Меры рассеивания: размах, </w:t>
      </w:r>
      <w:r w:rsidR="00122F70" w:rsidRPr="00C77977">
        <w:rPr>
          <w:i/>
          <w:color w:val="auto"/>
          <w:sz w:val="28"/>
          <w:szCs w:val="28"/>
        </w:rPr>
        <w:t>дисперсия и стандартное отклонение</w:t>
      </w:r>
      <w:r w:rsidR="00122F70" w:rsidRPr="00C77977">
        <w:rPr>
          <w:color w:val="auto"/>
          <w:sz w:val="28"/>
          <w:szCs w:val="28"/>
        </w:rPr>
        <w:t>. Случайная изме</w:t>
      </w:r>
      <w:r w:rsidR="00122F70" w:rsidRPr="00C77977">
        <w:rPr>
          <w:color w:val="auto"/>
          <w:sz w:val="28"/>
          <w:szCs w:val="28"/>
        </w:rPr>
        <w:t>н</w:t>
      </w:r>
      <w:r w:rsidR="00122F70" w:rsidRPr="00C77977">
        <w:rPr>
          <w:color w:val="auto"/>
          <w:sz w:val="28"/>
          <w:szCs w:val="28"/>
        </w:rPr>
        <w:t xml:space="preserve">чивость. Изменчивость при измерениях. </w:t>
      </w:r>
      <w:r w:rsidR="00122F70" w:rsidRPr="00C77977">
        <w:rPr>
          <w:i/>
          <w:color w:val="auto"/>
          <w:sz w:val="28"/>
          <w:szCs w:val="28"/>
        </w:rPr>
        <w:t>Решающие правила. Закономерности в изменчивых величинах</w:t>
      </w:r>
      <w:r w:rsidR="00122F70" w:rsidRPr="00C77977">
        <w:rPr>
          <w:color w:val="auto"/>
          <w:sz w:val="28"/>
          <w:szCs w:val="28"/>
        </w:rPr>
        <w:t>.</w:t>
      </w:r>
    </w:p>
    <w:p w:rsidR="00F548BB" w:rsidRPr="00C77977" w:rsidRDefault="00F548BB" w:rsidP="00C77977">
      <w:pPr>
        <w:pStyle w:val="Default"/>
        <w:jc w:val="both"/>
        <w:rPr>
          <w:color w:val="auto"/>
          <w:sz w:val="28"/>
          <w:szCs w:val="28"/>
        </w:rPr>
      </w:pPr>
    </w:p>
    <w:p w:rsidR="00122F70" w:rsidRPr="00C77977" w:rsidRDefault="00122F70" w:rsidP="00C77977">
      <w:pPr>
        <w:pStyle w:val="Default"/>
        <w:jc w:val="both"/>
        <w:rPr>
          <w:b/>
          <w:i/>
          <w:color w:val="auto"/>
          <w:sz w:val="28"/>
          <w:szCs w:val="28"/>
        </w:rPr>
      </w:pPr>
      <w:r w:rsidRPr="00C77977">
        <w:rPr>
          <w:b/>
          <w:i/>
          <w:color w:val="auto"/>
          <w:sz w:val="28"/>
          <w:szCs w:val="28"/>
        </w:rPr>
        <w:t xml:space="preserve">Функции </w:t>
      </w:r>
    </w:p>
    <w:p w:rsidR="00122F70" w:rsidRPr="00C77977" w:rsidRDefault="00122F70" w:rsidP="00C77977">
      <w:pPr>
        <w:pStyle w:val="Default"/>
        <w:jc w:val="both"/>
        <w:rPr>
          <w:color w:val="auto"/>
          <w:sz w:val="28"/>
          <w:szCs w:val="28"/>
        </w:rPr>
      </w:pPr>
      <w:r w:rsidRPr="00C77977">
        <w:rPr>
          <w:color w:val="auto"/>
          <w:sz w:val="28"/>
          <w:szCs w:val="28"/>
        </w:rPr>
        <w:t xml:space="preserve">     Декартовы координаты на плоскости. Формирование представлений о м</w:t>
      </w:r>
      <w:r w:rsidRPr="00C77977">
        <w:rPr>
          <w:color w:val="auto"/>
          <w:sz w:val="28"/>
          <w:szCs w:val="28"/>
        </w:rPr>
        <w:t>е</w:t>
      </w:r>
      <w:r w:rsidRPr="00C77977">
        <w:rPr>
          <w:color w:val="auto"/>
          <w:sz w:val="28"/>
          <w:szCs w:val="28"/>
        </w:rPr>
        <w:t>тапредметном понятии «координаты». Способы задания функций: аналитич</w:t>
      </w:r>
      <w:r w:rsidRPr="00C77977">
        <w:rPr>
          <w:color w:val="auto"/>
          <w:sz w:val="28"/>
          <w:szCs w:val="28"/>
        </w:rPr>
        <w:t>е</w:t>
      </w:r>
      <w:r w:rsidRPr="00C77977">
        <w:rPr>
          <w:color w:val="auto"/>
          <w:sz w:val="28"/>
          <w:szCs w:val="28"/>
        </w:rPr>
        <w:t>ский, графический, табличный.Область определения функции.  График фун</w:t>
      </w:r>
      <w:r w:rsidRPr="00C77977">
        <w:rPr>
          <w:color w:val="auto"/>
          <w:sz w:val="28"/>
          <w:szCs w:val="28"/>
        </w:rPr>
        <w:t>к</w:t>
      </w:r>
      <w:r w:rsidRPr="00C77977">
        <w:rPr>
          <w:color w:val="auto"/>
          <w:sz w:val="28"/>
          <w:szCs w:val="28"/>
        </w:rPr>
        <w:t>ции. Примеры функций, получаемых в процессе исследования различных р</w:t>
      </w:r>
      <w:r w:rsidRPr="00C77977">
        <w:rPr>
          <w:color w:val="auto"/>
          <w:sz w:val="28"/>
          <w:szCs w:val="28"/>
        </w:rPr>
        <w:t>е</w:t>
      </w:r>
      <w:r w:rsidRPr="00C77977">
        <w:rPr>
          <w:color w:val="auto"/>
          <w:sz w:val="28"/>
          <w:szCs w:val="28"/>
        </w:rPr>
        <w:t xml:space="preserve">альных процессов и решения задач. Значение функции в точке. </w:t>
      </w:r>
    </w:p>
    <w:p w:rsidR="00D42574" w:rsidRPr="00C77977" w:rsidRDefault="00122F70" w:rsidP="00C77977">
      <w:pPr>
        <w:pStyle w:val="Default"/>
        <w:jc w:val="both"/>
        <w:rPr>
          <w:color w:val="auto"/>
          <w:sz w:val="28"/>
          <w:szCs w:val="28"/>
        </w:rPr>
      </w:pPr>
      <w:r w:rsidRPr="00C77977">
        <w:rPr>
          <w:color w:val="auto"/>
          <w:sz w:val="28"/>
          <w:szCs w:val="28"/>
        </w:rPr>
        <w:t xml:space="preserve">     Прямая пропорциональность и её график. Свойства и график линейной функции. Угловой коэффициент прямой. Расположение графика линейной функции в зависимости от ее углового коэффициента и свободного члена. </w:t>
      </w:r>
      <w:r w:rsidRPr="00C77977">
        <w:rPr>
          <w:i/>
          <w:color w:val="auto"/>
          <w:sz w:val="28"/>
          <w:szCs w:val="28"/>
        </w:rPr>
        <w:t>Н</w:t>
      </w:r>
      <w:r w:rsidRPr="00C77977">
        <w:rPr>
          <w:i/>
          <w:color w:val="auto"/>
          <w:sz w:val="28"/>
          <w:szCs w:val="28"/>
        </w:rPr>
        <w:t>а</w:t>
      </w:r>
      <w:r w:rsidRPr="00C77977">
        <w:rPr>
          <w:i/>
          <w:color w:val="auto"/>
          <w:sz w:val="28"/>
          <w:szCs w:val="28"/>
        </w:rPr>
        <w:t>хождение коэффициентов линейной функции по заданным условиям: прохо</w:t>
      </w:r>
      <w:r w:rsidRPr="00C77977">
        <w:rPr>
          <w:i/>
          <w:color w:val="auto"/>
          <w:sz w:val="28"/>
          <w:szCs w:val="28"/>
        </w:rPr>
        <w:t>ж</w:t>
      </w:r>
      <w:r w:rsidRPr="00C77977">
        <w:rPr>
          <w:i/>
          <w:color w:val="auto"/>
          <w:sz w:val="28"/>
          <w:szCs w:val="28"/>
        </w:rPr>
        <w:t>дение прямой через две точки с заданными координатами, прохождение прямой через данную точку и параллельно данной прямой</w:t>
      </w:r>
      <w:r w:rsidRPr="00C77977">
        <w:rPr>
          <w:color w:val="auto"/>
          <w:sz w:val="28"/>
          <w:szCs w:val="28"/>
        </w:rPr>
        <w:t>.</w:t>
      </w:r>
    </w:p>
    <w:p w:rsidR="00122F70" w:rsidRPr="00C77977" w:rsidRDefault="00122F70" w:rsidP="00C77977">
      <w:pPr>
        <w:pStyle w:val="Default"/>
        <w:jc w:val="both"/>
        <w:rPr>
          <w:b/>
          <w:i/>
          <w:color w:val="auto"/>
          <w:sz w:val="28"/>
          <w:szCs w:val="28"/>
          <w:u w:val="single"/>
        </w:rPr>
      </w:pPr>
    </w:p>
    <w:p w:rsidR="00122F70" w:rsidRPr="00C77977" w:rsidRDefault="00122F70" w:rsidP="00C77977">
      <w:pPr>
        <w:pStyle w:val="Default"/>
        <w:jc w:val="both"/>
        <w:rPr>
          <w:b/>
          <w:i/>
          <w:color w:val="auto"/>
          <w:sz w:val="28"/>
          <w:szCs w:val="28"/>
        </w:rPr>
      </w:pPr>
      <w:r w:rsidRPr="00C77977">
        <w:rPr>
          <w:b/>
          <w:i/>
          <w:color w:val="auto"/>
          <w:sz w:val="28"/>
          <w:szCs w:val="28"/>
        </w:rPr>
        <w:t xml:space="preserve">Степень с натуральным показателем </w:t>
      </w:r>
    </w:p>
    <w:p w:rsidR="00122F70" w:rsidRPr="00C77977" w:rsidRDefault="00122F70" w:rsidP="00C77977">
      <w:pPr>
        <w:pStyle w:val="Default"/>
        <w:jc w:val="both"/>
        <w:rPr>
          <w:color w:val="auto"/>
          <w:sz w:val="28"/>
          <w:szCs w:val="28"/>
        </w:rPr>
      </w:pPr>
      <w:r w:rsidRPr="00C77977">
        <w:rPr>
          <w:color w:val="auto"/>
          <w:sz w:val="28"/>
          <w:szCs w:val="28"/>
        </w:rPr>
        <w:t xml:space="preserve">     Степень с натуральным показателем и ее свойства. Преобразования выр</w:t>
      </w:r>
      <w:r w:rsidRPr="00C77977">
        <w:rPr>
          <w:color w:val="auto"/>
          <w:sz w:val="28"/>
          <w:szCs w:val="28"/>
        </w:rPr>
        <w:t>а</w:t>
      </w:r>
      <w:r w:rsidRPr="00C77977">
        <w:rPr>
          <w:color w:val="auto"/>
          <w:sz w:val="28"/>
          <w:szCs w:val="28"/>
        </w:rPr>
        <w:t>жений, содержащих степени с натуральным показателем. Одночлен и его ста</w:t>
      </w:r>
      <w:r w:rsidRPr="00C77977">
        <w:rPr>
          <w:color w:val="auto"/>
          <w:sz w:val="28"/>
          <w:szCs w:val="28"/>
        </w:rPr>
        <w:t>н</w:t>
      </w:r>
      <w:r w:rsidRPr="00C77977">
        <w:rPr>
          <w:color w:val="auto"/>
          <w:sz w:val="28"/>
          <w:szCs w:val="28"/>
        </w:rPr>
        <w:lastRenderedPageBreak/>
        <w:t>дартный вид. Степень одночлена. Действия с одночленами (умножение, возв</w:t>
      </w:r>
      <w:r w:rsidRPr="00C77977">
        <w:rPr>
          <w:color w:val="auto"/>
          <w:sz w:val="28"/>
          <w:szCs w:val="28"/>
        </w:rPr>
        <w:t>е</w:t>
      </w:r>
      <w:r w:rsidRPr="00C77977">
        <w:rPr>
          <w:color w:val="auto"/>
          <w:sz w:val="28"/>
          <w:szCs w:val="28"/>
        </w:rPr>
        <w:t xml:space="preserve">дение в степень). Функции </w:t>
      </w:r>
      <w:r w:rsidRPr="00C77977">
        <w:rPr>
          <w:i/>
          <w:iCs/>
          <w:color w:val="auto"/>
          <w:sz w:val="28"/>
          <w:szCs w:val="28"/>
        </w:rPr>
        <w:t>y=x</w:t>
      </w:r>
      <w:r w:rsidRPr="00C77977">
        <w:rPr>
          <w:i/>
          <w:iCs/>
          <w:color w:val="auto"/>
          <w:sz w:val="28"/>
          <w:szCs w:val="28"/>
          <w:vertAlign w:val="superscript"/>
        </w:rPr>
        <w:t>2</w:t>
      </w:r>
      <w:r w:rsidRPr="00C77977">
        <w:rPr>
          <w:i/>
          <w:iCs/>
          <w:color w:val="auto"/>
          <w:sz w:val="28"/>
          <w:szCs w:val="28"/>
        </w:rPr>
        <w:t>, y=x</w:t>
      </w:r>
      <w:r w:rsidRPr="00C77977">
        <w:rPr>
          <w:i/>
          <w:iCs/>
          <w:color w:val="auto"/>
          <w:sz w:val="28"/>
          <w:szCs w:val="28"/>
          <w:vertAlign w:val="superscript"/>
        </w:rPr>
        <w:t>3</w:t>
      </w:r>
      <w:r w:rsidRPr="00C77977">
        <w:rPr>
          <w:color w:val="auto"/>
          <w:sz w:val="28"/>
          <w:szCs w:val="28"/>
        </w:rPr>
        <w:t>и их графики</w:t>
      </w:r>
    </w:p>
    <w:p w:rsidR="00122F70" w:rsidRPr="00C77977" w:rsidRDefault="00122F70" w:rsidP="00C77977">
      <w:pPr>
        <w:pStyle w:val="Default"/>
        <w:jc w:val="both"/>
        <w:rPr>
          <w:b/>
          <w:i/>
          <w:color w:val="auto"/>
          <w:sz w:val="28"/>
          <w:szCs w:val="28"/>
          <w:u w:val="single"/>
        </w:rPr>
      </w:pPr>
    </w:p>
    <w:p w:rsidR="00122F70" w:rsidRPr="00C77977" w:rsidRDefault="00122F70" w:rsidP="00C77977">
      <w:pPr>
        <w:pStyle w:val="Default"/>
        <w:jc w:val="both"/>
        <w:rPr>
          <w:b/>
          <w:i/>
          <w:color w:val="auto"/>
          <w:sz w:val="28"/>
          <w:szCs w:val="28"/>
        </w:rPr>
      </w:pPr>
      <w:r w:rsidRPr="00C77977">
        <w:rPr>
          <w:b/>
          <w:i/>
          <w:color w:val="auto"/>
          <w:sz w:val="28"/>
          <w:szCs w:val="28"/>
        </w:rPr>
        <w:t xml:space="preserve">Многочлены </w:t>
      </w:r>
    </w:p>
    <w:p w:rsidR="00122F70" w:rsidRDefault="00122F70" w:rsidP="00C77977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77977">
        <w:rPr>
          <w:rStyle w:val="ad"/>
          <w:rFonts w:ascii="Times New Roman" w:hAnsi="Times New Roman" w:cs="Times New Roman"/>
          <w:sz w:val="28"/>
          <w:szCs w:val="28"/>
        </w:rPr>
        <w:t>Многочлен и его стандартный вид. Действия с многочленами (сложение, выч</w:t>
      </w:r>
      <w:r w:rsidRPr="00C77977">
        <w:rPr>
          <w:rStyle w:val="ad"/>
          <w:rFonts w:ascii="Times New Roman" w:hAnsi="Times New Roman" w:cs="Times New Roman"/>
          <w:sz w:val="28"/>
          <w:szCs w:val="28"/>
        </w:rPr>
        <w:t>и</w:t>
      </w:r>
      <w:r w:rsidRPr="00C77977">
        <w:rPr>
          <w:rStyle w:val="ad"/>
          <w:rFonts w:ascii="Times New Roman" w:hAnsi="Times New Roman" w:cs="Times New Roman"/>
          <w:sz w:val="28"/>
          <w:szCs w:val="28"/>
        </w:rPr>
        <w:t>тание, умножение), умножение одночлена на многочлен. Разложение мног</w:t>
      </w:r>
      <w:r w:rsidRPr="00C77977">
        <w:rPr>
          <w:rStyle w:val="ad"/>
          <w:rFonts w:ascii="Times New Roman" w:hAnsi="Times New Roman" w:cs="Times New Roman"/>
          <w:sz w:val="28"/>
          <w:szCs w:val="28"/>
        </w:rPr>
        <w:t>о</w:t>
      </w:r>
      <w:r w:rsidRPr="00C77977">
        <w:rPr>
          <w:rStyle w:val="ad"/>
          <w:rFonts w:ascii="Times New Roman" w:hAnsi="Times New Roman" w:cs="Times New Roman"/>
          <w:sz w:val="28"/>
          <w:szCs w:val="28"/>
        </w:rPr>
        <w:t xml:space="preserve">члена на множители: вынесение общего множителя за скобки, </w:t>
      </w:r>
      <w:r w:rsidRPr="00C77977">
        <w:rPr>
          <w:rStyle w:val="ad"/>
          <w:rFonts w:ascii="Times New Roman" w:hAnsi="Times New Roman" w:cs="Times New Roman"/>
          <w:i/>
          <w:sz w:val="28"/>
          <w:szCs w:val="28"/>
        </w:rPr>
        <w:t>группировка</w:t>
      </w:r>
      <w:r w:rsidRPr="00C77977">
        <w:rPr>
          <w:rFonts w:ascii="Times New Roman" w:hAnsi="Times New Roman" w:cs="Times New Roman"/>
          <w:i/>
          <w:sz w:val="28"/>
          <w:szCs w:val="28"/>
        </w:rPr>
        <w:t>.</w:t>
      </w:r>
    </w:p>
    <w:p w:rsidR="00142ED1" w:rsidRPr="00C77977" w:rsidRDefault="00142ED1" w:rsidP="00C77977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22F70" w:rsidRPr="00C77977" w:rsidRDefault="00122F70" w:rsidP="00C77977">
      <w:pPr>
        <w:pStyle w:val="Default"/>
        <w:jc w:val="both"/>
        <w:rPr>
          <w:b/>
          <w:i/>
          <w:color w:val="auto"/>
          <w:sz w:val="28"/>
          <w:szCs w:val="28"/>
        </w:rPr>
      </w:pPr>
      <w:r w:rsidRPr="00C77977">
        <w:rPr>
          <w:b/>
          <w:i/>
          <w:color w:val="auto"/>
          <w:sz w:val="28"/>
          <w:szCs w:val="28"/>
        </w:rPr>
        <w:t xml:space="preserve">Формулы сокращенного умножения </w:t>
      </w:r>
    </w:p>
    <w:p w:rsidR="00122F70" w:rsidRPr="00C77977" w:rsidRDefault="00122F70" w:rsidP="00C77977">
      <w:pPr>
        <w:pStyle w:val="Default"/>
        <w:jc w:val="both"/>
        <w:rPr>
          <w:color w:val="auto"/>
          <w:sz w:val="28"/>
          <w:szCs w:val="28"/>
        </w:rPr>
      </w:pPr>
      <w:r w:rsidRPr="00C77977">
        <w:rPr>
          <w:color w:val="auto"/>
          <w:sz w:val="28"/>
          <w:szCs w:val="28"/>
        </w:rPr>
        <w:t xml:space="preserve">     Формулы сокращенного умножения: разность квадратов, квадрат суммы и разности. Умножение разности двух выражений на их сумму. Возведение в куб суммы и разности двух выражений. Разложение на множители суммы и разности кубов. Преобразование целого выражения в многочлен. Применение различных способов для разложения</w:t>
      </w:r>
      <w:r w:rsidR="0014435A" w:rsidRPr="00C77977">
        <w:rPr>
          <w:color w:val="auto"/>
          <w:sz w:val="28"/>
          <w:szCs w:val="28"/>
        </w:rPr>
        <w:t xml:space="preserve"> многочлена </w:t>
      </w:r>
      <w:r w:rsidRPr="00C77977">
        <w:rPr>
          <w:color w:val="auto"/>
          <w:sz w:val="28"/>
          <w:szCs w:val="28"/>
        </w:rPr>
        <w:t xml:space="preserve"> на множители: вынесение общего мн</w:t>
      </w:r>
      <w:r w:rsidRPr="00C77977">
        <w:rPr>
          <w:color w:val="auto"/>
          <w:sz w:val="28"/>
          <w:szCs w:val="28"/>
        </w:rPr>
        <w:t>о</w:t>
      </w:r>
      <w:r w:rsidRPr="00C77977">
        <w:rPr>
          <w:color w:val="auto"/>
          <w:sz w:val="28"/>
          <w:szCs w:val="28"/>
        </w:rPr>
        <w:t xml:space="preserve">жителя за скобки, </w:t>
      </w:r>
      <w:r w:rsidRPr="00C77977">
        <w:rPr>
          <w:i/>
          <w:color w:val="auto"/>
          <w:sz w:val="28"/>
          <w:szCs w:val="28"/>
        </w:rPr>
        <w:t>группировка, применение формул сокращенного умножения.</w:t>
      </w:r>
    </w:p>
    <w:p w:rsidR="00122F70" w:rsidRPr="00C77977" w:rsidRDefault="00122F70" w:rsidP="00C77977">
      <w:pPr>
        <w:pStyle w:val="Default"/>
        <w:jc w:val="both"/>
        <w:rPr>
          <w:color w:val="auto"/>
          <w:sz w:val="28"/>
          <w:szCs w:val="28"/>
        </w:rPr>
      </w:pPr>
    </w:p>
    <w:p w:rsidR="00122F70" w:rsidRPr="00C77977" w:rsidRDefault="00122F70" w:rsidP="00C77977">
      <w:pPr>
        <w:pStyle w:val="Default"/>
        <w:jc w:val="both"/>
        <w:rPr>
          <w:b/>
          <w:i/>
          <w:color w:val="auto"/>
          <w:sz w:val="28"/>
          <w:szCs w:val="28"/>
        </w:rPr>
      </w:pPr>
      <w:r w:rsidRPr="00C77977">
        <w:rPr>
          <w:b/>
          <w:i/>
          <w:color w:val="auto"/>
          <w:sz w:val="28"/>
          <w:szCs w:val="28"/>
        </w:rPr>
        <w:t xml:space="preserve">Системы линейных уравнений </w:t>
      </w:r>
    </w:p>
    <w:p w:rsidR="00122F70" w:rsidRPr="00C77977" w:rsidRDefault="00122F70" w:rsidP="00C7797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77977">
        <w:rPr>
          <w:rFonts w:ascii="Times New Roman" w:hAnsi="Times New Roman" w:cs="Times New Roman"/>
          <w:sz w:val="28"/>
          <w:szCs w:val="28"/>
        </w:rPr>
        <w:t xml:space="preserve">     Уравнение с двумя переменными. Линейное уравнение с двумя переме</w:t>
      </w:r>
      <w:r w:rsidRPr="00C77977">
        <w:rPr>
          <w:rFonts w:ascii="Times New Roman" w:hAnsi="Times New Roman" w:cs="Times New Roman"/>
          <w:sz w:val="28"/>
          <w:szCs w:val="28"/>
        </w:rPr>
        <w:t>н</w:t>
      </w:r>
      <w:r w:rsidRPr="00C77977">
        <w:rPr>
          <w:rFonts w:ascii="Times New Roman" w:hAnsi="Times New Roman" w:cs="Times New Roman"/>
          <w:sz w:val="28"/>
          <w:szCs w:val="28"/>
        </w:rPr>
        <w:t>ными.</w:t>
      </w:r>
      <w:r w:rsidRPr="00C77977">
        <w:rPr>
          <w:rFonts w:ascii="Times New Roman" w:hAnsi="Times New Roman" w:cs="Times New Roman"/>
          <w:i/>
          <w:sz w:val="28"/>
          <w:szCs w:val="28"/>
        </w:rPr>
        <w:t xml:space="preserve"> Прямая как графическая интерпретация линейного уравнения с двумя переменными</w:t>
      </w:r>
      <w:r w:rsidRPr="00C77977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122F70" w:rsidRPr="00C77977" w:rsidRDefault="00122F70" w:rsidP="00C7797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77977">
        <w:rPr>
          <w:rFonts w:ascii="Times New Roman" w:hAnsi="Times New Roman" w:cs="Times New Roman"/>
          <w:sz w:val="28"/>
          <w:szCs w:val="28"/>
        </w:rPr>
        <w:t xml:space="preserve">     Понятие системы уравнений. Решение системы уравнений. Методы реш</w:t>
      </w:r>
      <w:r w:rsidRPr="00C77977">
        <w:rPr>
          <w:rFonts w:ascii="Times New Roman" w:hAnsi="Times New Roman" w:cs="Times New Roman"/>
          <w:sz w:val="28"/>
          <w:szCs w:val="28"/>
        </w:rPr>
        <w:t>е</w:t>
      </w:r>
      <w:r w:rsidRPr="00C77977">
        <w:rPr>
          <w:rFonts w:ascii="Times New Roman" w:hAnsi="Times New Roman" w:cs="Times New Roman"/>
          <w:sz w:val="28"/>
          <w:szCs w:val="28"/>
        </w:rPr>
        <w:t>ния систем линейных уравнений с двумя переменными: графический метод, метод сложения, метод подстановки. Решение задач с помощью систем уравн</w:t>
      </w:r>
      <w:r w:rsidRPr="00C77977">
        <w:rPr>
          <w:rFonts w:ascii="Times New Roman" w:hAnsi="Times New Roman" w:cs="Times New Roman"/>
          <w:sz w:val="28"/>
          <w:szCs w:val="28"/>
        </w:rPr>
        <w:t>е</w:t>
      </w:r>
      <w:r w:rsidRPr="00C77977">
        <w:rPr>
          <w:rFonts w:ascii="Times New Roman" w:hAnsi="Times New Roman" w:cs="Times New Roman"/>
          <w:sz w:val="28"/>
          <w:szCs w:val="28"/>
        </w:rPr>
        <w:t xml:space="preserve">ний. </w:t>
      </w:r>
    </w:p>
    <w:p w:rsidR="00122F70" w:rsidRPr="00C77977" w:rsidRDefault="00122F70" w:rsidP="00C77977">
      <w:pPr>
        <w:pStyle w:val="Default"/>
        <w:jc w:val="both"/>
        <w:rPr>
          <w:color w:val="auto"/>
          <w:sz w:val="28"/>
          <w:szCs w:val="28"/>
        </w:rPr>
      </w:pPr>
    </w:p>
    <w:p w:rsidR="00122F70" w:rsidRPr="00C77977" w:rsidRDefault="00122F70" w:rsidP="00C77977">
      <w:pPr>
        <w:pStyle w:val="Default"/>
        <w:jc w:val="both"/>
        <w:rPr>
          <w:b/>
          <w:bCs/>
          <w:i/>
          <w:color w:val="auto"/>
          <w:sz w:val="28"/>
          <w:szCs w:val="28"/>
        </w:rPr>
      </w:pPr>
      <w:r w:rsidRPr="00C77977">
        <w:rPr>
          <w:b/>
          <w:bCs/>
          <w:i/>
          <w:color w:val="auto"/>
          <w:sz w:val="28"/>
          <w:szCs w:val="28"/>
        </w:rPr>
        <w:t xml:space="preserve">История математики </w:t>
      </w:r>
    </w:p>
    <w:p w:rsidR="00BC62F6" w:rsidRDefault="00122F70" w:rsidP="00C77977">
      <w:pPr>
        <w:pStyle w:val="Default"/>
        <w:jc w:val="both"/>
        <w:rPr>
          <w:bCs/>
          <w:color w:val="auto"/>
          <w:sz w:val="28"/>
          <w:szCs w:val="28"/>
        </w:rPr>
      </w:pPr>
      <w:r w:rsidRPr="00C77977">
        <w:rPr>
          <w:bCs/>
          <w:color w:val="auto"/>
          <w:sz w:val="28"/>
          <w:szCs w:val="28"/>
        </w:rPr>
        <w:t>Данный раздел отдельно не выделен в тематическом планировании, а встраив</w:t>
      </w:r>
      <w:r w:rsidRPr="00C77977">
        <w:rPr>
          <w:bCs/>
          <w:color w:val="auto"/>
          <w:sz w:val="28"/>
          <w:szCs w:val="28"/>
        </w:rPr>
        <w:t>а</w:t>
      </w:r>
      <w:r w:rsidRPr="00C77977">
        <w:rPr>
          <w:bCs/>
          <w:color w:val="auto"/>
          <w:sz w:val="28"/>
          <w:szCs w:val="28"/>
        </w:rPr>
        <w:t xml:space="preserve">ется в различные темы  курса. </w:t>
      </w:r>
    </w:p>
    <w:p w:rsidR="00122F70" w:rsidRPr="00C77977" w:rsidRDefault="00122F70" w:rsidP="00C77977">
      <w:pPr>
        <w:pStyle w:val="Default"/>
        <w:jc w:val="both"/>
        <w:rPr>
          <w:bCs/>
          <w:color w:val="auto"/>
          <w:sz w:val="28"/>
          <w:szCs w:val="28"/>
        </w:rPr>
      </w:pPr>
      <w:r w:rsidRPr="00C77977">
        <w:rPr>
          <w:color w:val="auto"/>
          <w:sz w:val="28"/>
          <w:szCs w:val="28"/>
        </w:rPr>
        <w:t>Возникновение математики как науки, этапы ее развития. Основные разделы математики. Зарождение алгебры в недрах арифметики. Рождение буквенной символики. О функциях. Формулы сокращенного умножения. О методе коо</w:t>
      </w:r>
      <w:r w:rsidRPr="00C77977">
        <w:rPr>
          <w:color w:val="auto"/>
          <w:sz w:val="28"/>
          <w:szCs w:val="28"/>
        </w:rPr>
        <w:t>р</w:t>
      </w:r>
      <w:r w:rsidRPr="00C77977">
        <w:rPr>
          <w:color w:val="auto"/>
          <w:sz w:val="28"/>
          <w:szCs w:val="28"/>
        </w:rPr>
        <w:t>динат. Вычислительные средства. Выдающиеся математики и их вклад в разв</w:t>
      </w:r>
      <w:r w:rsidRPr="00C77977">
        <w:rPr>
          <w:color w:val="auto"/>
          <w:sz w:val="28"/>
          <w:szCs w:val="28"/>
        </w:rPr>
        <w:t>и</w:t>
      </w:r>
      <w:r w:rsidRPr="00C77977">
        <w:rPr>
          <w:color w:val="auto"/>
          <w:sz w:val="28"/>
          <w:szCs w:val="28"/>
        </w:rPr>
        <w:t>тие науки :Евклид, П.Ферма, Ф. Виет, Р. Декарт, Аль-Хорезми, Г.Лейбниц, И.Ньютон, Г.Лейбниц, Б.Паскаль. Роль российских ученых в развитии матем</w:t>
      </w:r>
      <w:r w:rsidRPr="00C77977">
        <w:rPr>
          <w:color w:val="auto"/>
          <w:sz w:val="28"/>
          <w:szCs w:val="28"/>
        </w:rPr>
        <w:t>а</w:t>
      </w:r>
      <w:r w:rsidRPr="00C77977">
        <w:rPr>
          <w:color w:val="auto"/>
          <w:sz w:val="28"/>
          <w:szCs w:val="28"/>
        </w:rPr>
        <w:t>тики: Л.Эйлер. Н.И.Лобачевский, П.Л.Чебышев, С. Ковалевская, А.Н.Колмогоров, С.А.Лебедев.</w:t>
      </w:r>
    </w:p>
    <w:p w:rsidR="00122F70" w:rsidRPr="00C77977" w:rsidRDefault="00122F70" w:rsidP="00C77977">
      <w:pPr>
        <w:pStyle w:val="Default"/>
        <w:jc w:val="both"/>
        <w:rPr>
          <w:b/>
          <w:i/>
          <w:color w:val="auto"/>
          <w:sz w:val="28"/>
          <w:szCs w:val="28"/>
          <w:u w:val="single"/>
        </w:rPr>
      </w:pPr>
    </w:p>
    <w:p w:rsidR="00122F70" w:rsidRPr="00C77977" w:rsidRDefault="00122F70" w:rsidP="00C77977">
      <w:pPr>
        <w:pStyle w:val="Default"/>
        <w:jc w:val="both"/>
        <w:rPr>
          <w:b/>
          <w:i/>
          <w:color w:val="auto"/>
          <w:sz w:val="28"/>
          <w:szCs w:val="28"/>
          <w:u w:val="single"/>
        </w:rPr>
      </w:pPr>
      <w:r w:rsidRPr="00C77977">
        <w:rPr>
          <w:b/>
          <w:i/>
          <w:color w:val="auto"/>
          <w:sz w:val="28"/>
          <w:szCs w:val="28"/>
          <w:u w:val="single"/>
        </w:rPr>
        <w:t>8 класс</w:t>
      </w:r>
    </w:p>
    <w:p w:rsidR="00122F70" w:rsidRPr="00C77977" w:rsidRDefault="00122F70" w:rsidP="00C77977">
      <w:pPr>
        <w:pStyle w:val="Default"/>
        <w:jc w:val="both"/>
        <w:rPr>
          <w:b/>
          <w:i/>
          <w:color w:val="auto"/>
          <w:sz w:val="28"/>
          <w:szCs w:val="28"/>
          <w:u w:val="single"/>
        </w:rPr>
      </w:pPr>
    </w:p>
    <w:p w:rsidR="00122F70" w:rsidRPr="00C77977" w:rsidRDefault="00122F70" w:rsidP="00C77977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8"/>
          <w:szCs w:val="28"/>
        </w:rPr>
      </w:pPr>
      <w:r w:rsidRPr="00C77977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Рациональные дроби </w:t>
      </w:r>
    </w:p>
    <w:p w:rsidR="00122F70" w:rsidRPr="00FF7E1F" w:rsidRDefault="00122F70" w:rsidP="00C77977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C77977">
        <w:rPr>
          <w:rFonts w:ascii="Times New Roman" w:hAnsi="Times New Roman" w:cs="Times New Roman"/>
          <w:sz w:val="28"/>
          <w:szCs w:val="28"/>
        </w:rPr>
        <w:t xml:space="preserve">     Рациональные выражения.  Преобразование дробно-линейных выражений: сложение, умножение, деление. </w:t>
      </w:r>
      <w:r w:rsidR="0014435A" w:rsidRPr="00C77977">
        <w:rPr>
          <w:rFonts w:ascii="Times New Roman" w:hAnsi="Times New Roman" w:cs="Times New Roman"/>
          <w:i/>
          <w:sz w:val="28"/>
          <w:szCs w:val="28"/>
        </w:rPr>
        <w:t xml:space="preserve">Алгебраическая дробь. </w:t>
      </w:r>
      <w:r w:rsidRPr="00C77977">
        <w:rPr>
          <w:rFonts w:ascii="Times New Roman" w:hAnsi="Times New Roman" w:cs="Times New Roman"/>
          <w:i/>
          <w:sz w:val="28"/>
          <w:szCs w:val="28"/>
        </w:rPr>
        <w:t xml:space="preserve"> Допустимые значения переменных в дробно-рациональных выражениях.</w:t>
      </w:r>
      <w:r w:rsidRPr="00C77977">
        <w:rPr>
          <w:rFonts w:ascii="Times New Roman" w:hAnsi="Times New Roman" w:cs="Times New Roman"/>
          <w:sz w:val="28"/>
          <w:szCs w:val="28"/>
        </w:rPr>
        <w:t xml:space="preserve">Основное свойство дроби, </w:t>
      </w:r>
      <w:r w:rsidRPr="00C77977">
        <w:rPr>
          <w:rFonts w:ascii="Times New Roman" w:hAnsi="Times New Roman" w:cs="Times New Roman"/>
          <w:i/>
          <w:sz w:val="28"/>
          <w:szCs w:val="28"/>
        </w:rPr>
        <w:t>с</w:t>
      </w:r>
      <w:r w:rsidRPr="00C77977">
        <w:rPr>
          <w:rFonts w:ascii="Times New Roman" w:hAnsi="Times New Roman" w:cs="Times New Roman"/>
          <w:i/>
          <w:sz w:val="28"/>
          <w:szCs w:val="28"/>
        </w:rPr>
        <w:t>о</w:t>
      </w:r>
      <w:r w:rsidRPr="00C77977">
        <w:rPr>
          <w:rFonts w:ascii="Times New Roman" w:hAnsi="Times New Roman" w:cs="Times New Roman"/>
          <w:i/>
          <w:sz w:val="28"/>
          <w:szCs w:val="28"/>
        </w:rPr>
        <w:t>краще</w:t>
      </w:r>
      <w:r w:rsidR="0014435A" w:rsidRPr="00C77977">
        <w:rPr>
          <w:rFonts w:ascii="Times New Roman" w:hAnsi="Times New Roman" w:cs="Times New Roman"/>
          <w:i/>
          <w:sz w:val="28"/>
          <w:szCs w:val="28"/>
        </w:rPr>
        <w:t>ние алгебраических дробей.</w:t>
      </w:r>
      <w:r w:rsidRPr="00C77977">
        <w:rPr>
          <w:rFonts w:ascii="Times New Roman" w:hAnsi="Times New Roman" w:cs="Times New Roman"/>
          <w:i/>
          <w:sz w:val="28"/>
          <w:szCs w:val="28"/>
        </w:rPr>
        <w:t xml:space="preserve"> Приведение алгебраических дробей к общему </w:t>
      </w:r>
      <w:r w:rsidRPr="00C77977">
        <w:rPr>
          <w:rFonts w:ascii="Times New Roman" w:hAnsi="Times New Roman" w:cs="Times New Roman"/>
          <w:i/>
          <w:sz w:val="28"/>
          <w:szCs w:val="28"/>
        </w:rPr>
        <w:lastRenderedPageBreak/>
        <w:t>знаменателю. Действия с алгебраическими дробями: сложение, вычитание, умножение, деление, возведение в степень. Преобразования рациональных в</w:t>
      </w:r>
      <w:r w:rsidRPr="00C77977">
        <w:rPr>
          <w:rFonts w:ascii="Times New Roman" w:hAnsi="Times New Roman" w:cs="Times New Roman"/>
          <w:i/>
          <w:sz w:val="28"/>
          <w:szCs w:val="28"/>
        </w:rPr>
        <w:t>ы</w:t>
      </w:r>
      <w:r w:rsidRPr="00C77977">
        <w:rPr>
          <w:rFonts w:ascii="Times New Roman" w:hAnsi="Times New Roman" w:cs="Times New Roman"/>
          <w:i/>
          <w:sz w:val="28"/>
          <w:szCs w:val="28"/>
        </w:rPr>
        <w:t xml:space="preserve">ражений. </w:t>
      </w:r>
      <w:r w:rsidRPr="00C77977">
        <w:rPr>
          <w:rFonts w:ascii="Times New Roman" w:hAnsi="Times New Roman" w:cs="Times New Roman"/>
          <w:sz w:val="28"/>
          <w:szCs w:val="28"/>
        </w:rPr>
        <w:t xml:space="preserve">Свойства и график функции </w:t>
      </w:r>
      <w:r w:rsidRPr="00C77977">
        <w:rPr>
          <w:rFonts w:ascii="Times New Roman" w:hAnsi="Times New Roman" w:cs="Times New Roman"/>
          <w:position w:val="-24"/>
          <w:sz w:val="28"/>
          <w:szCs w:val="28"/>
        </w:rPr>
        <w:object w:dxaOrig="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28.5pt" o:ole="">
            <v:imagedata r:id="rId9" o:title=""/>
          </v:shape>
          <o:OLEObject Type="Embed" ProgID="Equation.DSMT4" ShapeID="_x0000_i1025" DrawAspect="Content" ObjectID="_1681584971" r:id="rId10"/>
        </w:object>
      </w:r>
      <w:r w:rsidRPr="00C77977">
        <w:rPr>
          <w:rFonts w:ascii="Times New Roman" w:eastAsia="Times New Roman" w:hAnsi="Times New Roman" w:cs="Times New Roman"/>
          <w:sz w:val="28"/>
          <w:szCs w:val="28"/>
        </w:rPr>
        <w:t xml:space="preserve">.  </w:t>
      </w:r>
    </w:p>
    <w:p w:rsidR="00122F70" w:rsidRPr="00C77977" w:rsidRDefault="00122F70" w:rsidP="00C77977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8"/>
          <w:szCs w:val="28"/>
        </w:rPr>
      </w:pPr>
      <w:r w:rsidRPr="00C77977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Квадратные корни </w:t>
      </w:r>
    </w:p>
    <w:p w:rsidR="00122F70" w:rsidRPr="00C77977" w:rsidRDefault="00522FE5" w:rsidP="00142ED1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77977">
        <w:rPr>
          <w:rFonts w:ascii="Times New Roman" w:hAnsi="Times New Roman" w:cs="Times New Roman"/>
          <w:sz w:val="28"/>
          <w:szCs w:val="28"/>
        </w:rPr>
        <w:t xml:space="preserve">      Рациональные числа. </w:t>
      </w:r>
      <w:r w:rsidR="00122F70" w:rsidRPr="00C77977">
        <w:rPr>
          <w:rFonts w:ascii="Times New Roman" w:hAnsi="Times New Roman" w:cs="Times New Roman"/>
          <w:sz w:val="28"/>
          <w:szCs w:val="28"/>
        </w:rPr>
        <w:t>Сравнение рациональных чисел. Действия с раци</w:t>
      </w:r>
      <w:r w:rsidR="00122F70" w:rsidRPr="00C77977">
        <w:rPr>
          <w:rFonts w:ascii="Times New Roman" w:hAnsi="Times New Roman" w:cs="Times New Roman"/>
          <w:sz w:val="28"/>
          <w:szCs w:val="28"/>
        </w:rPr>
        <w:t>о</w:t>
      </w:r>
      <w:r w:rsidR="00122F70" w:rsidRPr="00C77977">
        <w:rPr>
          <w:rFonts w:ascii="Times New Roman" w:hAnsi="Times New Roman" w:cs="Times New Roman"/>
          <w:sz w:val="28"/>
          <w:szCs w:val="28"/>
        </w:rPr>
        <w:t xml:space="preserve">нальными числами. </w:t>
      </w:r>
      <w:r w:rsidR="00122F70" w:rsidRPr="00C77977">
        <w:rPr>
          <w:rFonts w:ascii="Times New Roman" w:hAnsi="Times New Roman" w:cs="Times New Roman"/>
          <w:i/>
          <w:sz w:val="28"/>
          <w:szCs w:val="28"/>
        </w:rPr>
        <w:t xml:space="preserve">Представление рационального числа десятичной дробью. </w:t>
      </w:r>
    </w:p>
    <w:p w:rsidR="00122F70" w:rsidRPr="00C77977" w:rsidRDefault="00122F70" w:rsidP="00C77977">
      <w:pPr>
        <w:spacing w:after="0" w:line="240" w:lineRule="auto"/>
        <w:jc w:val="both"/>
        <w:rPr>
          <w:rFonts w:ascii="Times New Roman" w:hAnsi="Times New Roman" w:cs="Times New Roman"/>
          <w:bCs/>
          <w:i/>
          <w:sz w:val="28"/>
          <w:szCs w:val="28"/>
        </w:rPr>
      </w:pPr>
      <w:r w:rsidRPr="00C77977">
        <w:rPr>
          <w:rFonts w:ascii="Times New Roman" w:hAnsi="Times New Roman" w:cs="Times New Roman"/>
          <w:sz w:val="28"/>
          <w:szCs w:val="28"/>
        </w:rPr>
        <w:t>Понятие иррационального числа. Распознавание иррациональных чисел. Пр</w:t>
      </w:r>
      <w:r w:rsidRPr="00C77977">
        <w:rPr>
          <w:rFonts w:ascii="Times New Roman" w:hAnsi="Times New Roman" w:cs="Times New Roman"/>
          <w:sz w:val="28"/>
          <w:szCs w:val="28"/>
        </w:rPr>
        <w:t>и</w:t>
      </w:r>
      <w:r w:rsidRPr="00C77977">
        <w:rPr>
          <w:rFonts w:ascii="Times New Roman" w:hAnsi="Times New Roman" w:cs="Times New Roman"/>
          <w:sz w:val="28"/>
          <w:szCs w:val="28"/>
        </w:rPr>
        <w:t xml:space="preserve">меры доказательств в алгебре. Иррациональность числа </w:t>
      </w:r>
      <w:r w:rsidRPr="00C77977">
        <w:rPr>
          <w:rFonts w:ascii="Times New Roman" w:hAnsi="Times New Roman" w:cs="Times New Roman"/>
          <w:position w:val="-6"/>
          <w:sz w:val="28"/>
          <w:szCs w:val="28"/>
        </w:rPr>
        <w:object w:dxaOrig="380" w:dyaOrig="340">
          <v:shape id="_x0000_i1026" type="#_x0000_t75" style="width:15pt;height:21pt" o:ole="">
            <v:imagedata r:id="rId11" o:title=""/>
          </v:shape>
          <o:OLEObject Type="Embed" ProgID="Equation.DSMT4" ShapeID="_x0000_i1026" DrawAspect="Content" ObjectID="_1681584972" r:id="rId12"/>
        </w:object>
      </w:r>
      <w:r w:rsidRPr="00C77977">
        <w:rPr>
          <w:rFonts w:ascii="Times New Roman" w:hAnsi="Times New Roman" w:cs="Times New Roman"/>
          <w:sz w:val="28"/>
          <w:szCs w:val="28"/>
        </w:rPr>
        <w:t>. Применение в ге</w:t>
      </w:r>
      <w:r w:rsidRPr="00C77977">
        <w:rPr>
          <w:rFonts w:ascii="Times New Roman" w:hAnsi="Times New Roman" w:cs="Times New Roman"/>
          <w:sz w:val="28"/>
          <w:szCs w:val="28"/>
        </w:rPr>
        <w:t>о</w:t>
      </w:r>
      <w:r w:rsidRPr="00C77977">
        <w:rPr>
          <w:rFonts w:ascii="Times New Roman" w:hAnsi="Times New Roman" w:cs="Times New Roman"/>
          <w:sz w:val="28"/>
          <w:szCs w:val="28"/>
        </w:rPr>
        <w:t xml:space="preserve">метрии. </w:t>
      </w:r>
      <w:r w:rsidRPr="00C77977">
        <w:rPr>
          <w:rFonts w:ascii="Times New Roman" w:hAnsi="Times New Roman" w:cs="Times New Roman"/>
          <w:i/>
          <w:sz w:val="28"/>
          <w:szCs w:val="28"/>
        </w:rPr>
        <w:t>Сравнение иррациональных чисел.</w:t>
      </w:r>
      <w:r w:rsidRPr="00C77977">
        <w:rPr>
          <w:rFonts w:ascii="Times New Roman" w:hAnsi="Times New Roman" w:cs="Times New Roman"/>
          <w:bCs/>
          <w:i/>
          <w:sz w:val="28"/>
          <w:szCs w:val="28"/>
        </w:rPr>
        <w:t>Множество действительных чисел.</w:t>
      </w:r>
    </w:p>
    <w:p w:rsidR="00122F70" w:rsidRPr="00C77977" w:rsidRDefault="00122F70" w:rsidP="00C77977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77977">
        <w:rPr>
          <w:rFonts w:ascii="Times New Roman" w:hAnsi="Times New Roman" w:cs="Times New Roman"/>
          <w:bCs/>
          <w:sz w:val="28"/>
          <w:szCs w:val="28"/>
        </w:rPr>
        <w:t xml:space="preserve"> Квадратный корень.</w:t>
      </w:r>
      <w:r w:rsidRPr="00C77977">
        <w:rPr>
          <w:rFonts w:ascii="Times New Roman" w:hAnsi="Times New Roman" w:cs="Times New Roman"/>
          <w:sz w:val="28"/>
          <w:szCs w:val="28"/>
        </w:rPr>
        <w:t xml:space="preserve"> Арифметический квадратный корень. Понятие о нахо</w:t>
      </w:r>
      <w:r w:rsidRPr="00C77977">
        <w:rPr>
          <w:rFonts w:ascii="Times New Roman" w:hAnsi="Times New Roman" w:cs="Times New Roman"/>
          <w:sz w:val="28"/>
          <w:szCs w:val="28"/>
        </w:rPr>
        <w:t>ж</w:t>
      </w:r>
      <w:r w:rsidRPr="00C77977">
        <w:rPr>
          <w:rFonts w:ascii="Times New Roman" w:hAnsi="Times New Roman" w:cs="Times New Roman"/>
          <w:sz w:val="28"/>
          <w:szCs w:val="28"/>
        </w:rPr>
        <w:t>дении приближенного значения квадратного корня. Свойства ква</w:t>
      </w:r>
      <w:r w:rsidR="00522FE5" w:rsidRPr="00C77977">
        <w:rPr>
          <w:rFonts w:ascii="Times New Roman" w:hAnsi="Times New Roman" w:cs="Times New Roman"/>
          <w:sz w:val="28"/>
          <w:szCs w:val="28"/>
        </w:rPr>
        <w:t>дратных ко</w:t>
      </w:r>
      <w:r w:rsidR="00522FE5" w:rsidRPr="00C77977">
        <w:rPr>
          <w:rFonts w:ascii="Times New Roman" w:hAnsi="Times New Roman" w:cs="Times New Roman"/>
          <w:sz w:val="28"/>
          <w:szCs w:val="28"/>
        </w:rPr>
        <w:t>р</w:t>
      </w:r>
      <w:r w:rsidR="00522FE5" w:rsidRPr="00C77977">
        <w:rPr>
          <w:rFonts w:ascii="Times New Roman" w:hAnsi="Times New Roman" w:cs="Times New Roman"/>
          <w:sz w:val="28"/>
          <w:szCs w:val="28"/>
        </w:rPr>
        <w:t>ней</w:t>
      </w:r>
      <w:r w:rsidRPr="00C77977">
        <w:rPr>
          <w:rFonts w:ascii="Times New Roman" w:hAnsi="Times New Roman" w:cs="Times New Roman"/>
          <w:sz w:val="28"/>
          <w:szCs w:val="28"/>
        </w:rPr>
        <w:t>.</w:t>
      </w:r>
      <w:r w:rsidRPr="00C77977">
        <w:rPr>
          <w:rFonts w:ascii="Times New Roman" w:eastAsia="Times New Roman" w:hAnsi="Times New Roman" w:cs="Times New Roman"/>
          <w:sz w:val="28"/>
          <w:szCs w:val="28"/>
        </w:rPr>
        <w:t xml:space="preserve"> Функция вида у =</w:t>
      </w:r>
      <m:oMath>
        <m:rad>
          <m:radPr>
            <m:degHide m:val="on"/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8"/>
                <w:szCs w:val="28"/>
              </w:rPr>
              <m:t>х</m:t>
            </m:r>
          </m:e>
        </m:rad>
      </m:oMath>
      <w:r w:rsidRPr="00C77977">
        <w:rPr>
          <w:rFonts w:ascii="Times New Roman" w:eastAsia="Times New Roman" w:hAnsi="Times New Roman" w:cs="Times New Roman"/>
          <w:sz w:val="28"/>
          <w:szCs w:val="28"/>
        </w:rPr>
        <w:t xml:space="preserve"> и ее график.</w:t>
      </w:r>
      <w:r w:rsidRPr="00C77977">
        <w:rPr>
          <w:rFonts w:ascii="Times New Roman" w:hAnsi="Times New Roman" w:cs="Times New Roman"/>
          <w:sz w:val="28"/>
          <w:szCs w:val="28"/>
        </w:rPr>
        <w:t xml:space="preserve"> Преобразование выражений, содержащих квадратные корни: умножение, деление, вынесение множителя из-под знака корня,</w:t>
      </w:r>
      <w:r w:rsidRPr="00C77977">
        <w:rPr>
          <w:rFonts w:ascii="Times New Roman" w:hAnsi="Times New Roman" w:cs="Times New Roman"/>
          <w:i/>
          <w:sz w:val="28"/>
          <w:szCs w:val="28"/>
        </w:rPr>
        <w:t xml:space="preserve"> внесение множителя под знак корня.</w:t>
      </w:r>
    </w:p>
    <w:p w:rsidR="00122F70" w:rsidRPr="00C77977" w:rsidRDefault="00122F70" w:rsidP="00C77977">
      <w:pPr>
        <w:spacing w:before="240" w:after="0" w:line="240" w:lineRule="auto"/>
        <w:jc w:val="both"/>
        <w:rPr>
          <w:rFonts w:ascii="Times New Roman" w:eastAsia="Times New Roman" w:hAnsi="Times New Roman" w:cs="Times New Roman"/>
          <w:b/>
          <w:i/>
          <w:sz w:val="28"/>
          <w:szCs w:val="28"/>
        </w:rPr>
      </w:pPr>
      <w:r w:rsidRPr="00C77977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Квадратные уравнения </w:t>
      </w:r>
    </w:p>
    <w:p w:rsidR="00122F70" w:rsidRPr="00C77977" w:rsidRDefault="00122F70" w:rsidP="00C77977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77977">
        <w:rPr>
          <w:rFonts w:ascii="Times New Roman" w:hAnsi="Times New Roman" w:cs="Times New Roman"/>
          <w:sz w:val="28"/>
          <w:szCs w:val="28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C77977">
        <w:rPr>
          <w:rFonts w:ascii="Times New Roman" w:hAnsi="Times New Roman" w:cs="Times New Roman"/>
          <w:i/>
          <w:sz w:val="28"/>
          <w:szCs w:val="28"/>
        </w:rPr>
        <w:t>Теорема Ви</w:t>
      </w:r>
      <w:r w:rsidRPr="00C77977">
        <w:rPr>
          <w:rFonts w:ascii="Times New Roman" w:hAnsi="Times New Roman" w:cs="Times New Roman"/>
          <w:i/>
          <w:sz w:val="28"/>
          <w:szCs w:val="28"/>
        </w:rPr>
        <w:t>е</w:t>
      </w:r>
      <w:r w:rsidRPr="00C77977">
        <w:rPr>
          <w:rFonts w:ascii="Times New Roman" w:hAnsi="Times New Roman" w:cs="Times New Roman"/>
          <w:i/>
          <w:sz w:val="28"/>
          <w:szCs w:val="28"/>
        </w:rPr>
        <w:t xml:space="preserve">та.Теорема, обратная теореме Виета. </w:t>
      </w:r>
      <w:r w:rsidRPr="00C77977">
        <w:rPr>
          <w:rFonts w:ascii="Times New Roman" w:hAnsi="Times New Roman" w:cs="Times New Roman"/>
          <w:sz w:val="28"/>
          <w:szCs w:val="28"/>
        </w:rPr>
        <w:t>Решение квадратных уравнений: и</w:t>
      </w:r>
      <w:r w:rsidRPr="00C77977">
        <w:rPr>
          <w:rFonts w:ascii="Times New Roman" w:hAnsi="Times New Roman" w:cs="Times New Roman"/>
          <w:sz w:val="28"/>
          <w:szCs w:val="28"/>
        </w:rPr>
        <w:t>с</w:t>
      </w:r>
      <w:r w:rsidRPr="00C77977">
        <w:rPr>
          <w:rFonts w:ascii="Times New Roman" w:hAnsi="Times New Roman" w:cs="Times New Roman"/>
          <w:sz w:val="28"/>
          <w:szCs w:val="28"/>
        </w:rPr>
        <w:t xml:space="preserve">пользование формулы для нахождения корней, </w:t>
      </w:r>
      <w:r w:rsidRPr="00C77977">
        <w:rPr>
          <w:rFonts w:ascii="Times New Roman" w:hAnsi="Times New Roman" w:cs="Times New Roman"/>
          <w:i/>
          <w:sz w:val="28"/>
          <w:szCs w:val="28"/>
        </w:rPr>
        <w:t>графический метод реш</w:t>
      </w:r>
      <w:r w:rsidRPr="00C77977">
        <w:rPr>
          <w:rFonts w:ascii="Times New Roman" w:hAnsi="Times New Roman" w:cs="Times New Roman"/>
          <w:i/>
          <w:sz w:val="28"/>
          <w:szCs w:val="28"/>
        </w:rPr>
        <w:t>е</w:t>
      </w:r>
      <w:r w:rsidRPr="00C77977">
        <w:rPr>
          <w:rFonts w:ascii="Times New Roman" w:hAnsi="Times New Roman" w:cs="Times New Roman"/>
          <w:i/>
          <w:sz w:val="28"/>
          <w:szCs w:val="28"/>
        </w:rPr>
        <w:t>ния,разложение на множители, подбор корней с использованием теоремы Виета.Количество корней квадратного уравнения в зависимости от его ди</w:t>
      </w:r>
      <w:r w:rsidRPr="00C77977">
        <w:rPr>
          <w:rFonts w:ascii="Times New Roman" w:hAnsi="Times New Roman" w:cs="Times New Roman"/>
          <w:i/>
          <w:sz w:val="28"/>
          <w:szCs w:val="28"/>
        </w:rPr>
        <w:t>с</w:t>
      </w:r>
      <w:r w:rsidRPr="00C77977">
        <w:rPr>
          <w:rFonts w:ascii="Times New Roman" w:hAnsi="Times New Roman" w:cs="Times New Roman"/>
          <w:i/>
          <w:sz w:val="28"/>
          <w:szCs w:val="28"/>
        </w:rPr>
        <w:t>криминанта</w:t>
      </w:r>
      <w:r w:rsidR="00E8651A" w:rsidRPr="00C77977">
        <w:rPr>
          <w:rFonts w:ascii="Times New Roman" w:hAnsi="Times New Roman" w:cs="Times New Roman"/>
          <w:sz w:val="28"/>
          <w:szCs w:val="28"/>
        </w:rPr>
        <w:t xml:space="preserve">. </w:t>
      </w:r>
      <w:r w:rsidR="001C00CA" w:rsidRPr="00C77977">
        <w:rPr>
          <w:rFonts w:ascii="Times New Roman" w:hAnsi="Times New Roman" w:cs="Times New Roman"/>
          <w:i/>
          <w:sz w:val="28"/>
          <w:szCs w:val="28"/>
        </w:rPr>
        <w:t>Квадратные уравнения с параметром.</w:t>
      </w:r>
      <w:r w:rsidRPr="00C77977">
        <w:rPr>
          <w:rFonts w:ascii="Times New Roman" w:hAnsi="Times New Roman" w:cs="Times New Roman"/>
          <w:sz w:val="28"/>
          <w:szCs w:val="28"/>
        </w:rPr>
        <w:t>Решение дробных раци</w:t>
      </w:r>
      <w:r w:rsidRPr="00C77977">
        <w:rPr>
          <w:rFonts w:ascii="Times New Roman" w:hAnsi="Times New Roman" w:cs="Times New Roman"/>
          <w:sz w:val="28"/>
          <w:szCs w:val="28"/>
        </w:rPr>
        <w:t>о</w:t>
      </w:r>
      <w:r w:rsidRPr="00C77977">
        <w:rPr>
          <w:rFonts w:ascii="Times New Roman" w:hAnsi="Times New Roman" w:cs="Times New Roman"/>
          <w:sz w:val="28"/>
          <w:szCs w:val="28"/>
        </w:rPr>
        <w:t>нальных уравнений. Область определения уравнения (область допустимых зн</w:t>
      </w:r>
      <w:r w:rsidRPr="00C77977">
        <w:rPr>
          <w:rFonts w:ascii="Times New Roman" w:hAnsi="Times New Roman" w:cs="Times New Roman"/>
          <w:sz w:val="28"/>
          <w:szCs w:val="28"/>
        </w:rPr>
        <w:t>а</w:t>
      </w:r>
      <w:r w:rsidRPr="00C77977">
        <w:rPr>
          <w:rFonts w:ascii="Times New Roman" w:hAnsi="Times New Roman" w:cs="Times New Roman"/>
          <w:sz w:val="28"/>
          <w:szCs w:val="28"/>
        </w:rPr>
        <w:t xml:space="preserve">чений переменной). </w:t>
      </w:r>
      <w:r w:rsidRPr="00C77977">
        <w:rPr>
          <w:rFonts w:ascii="Times New Roman" w:eastAsia="Times New Roman" w:hAnsi="Times New Roman" w:cs="Times New Roman"/>
          <w:sz w:val="28"/>
          <w:szCs w:val="28"/>
        </w:rPr>
        <w:t xml:space="preserve">Решение задач, приводящих к квадратным уравнениям и простейшим рациональным уравнениям. Использование таблиц, схем, чертежей, других средств представления данных при решении задачи. </w:t>
      </w:r>
    </w:p>
    <w:p w:rsidR="00122F70" w:rsidRPr="00C77977" w:rsidRDefault="00122F70" w:rsidP="00C77977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522FE5" w:rsidRPr="00C77977" w:rsidRDefault="00122F70" w:rsidP="00C7797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77977">
        <w:rPr>
          <w:rFonts w:ascii="Times New Roman" w:eastAsia="Times New Roman" w:hAnsi="Times New Roman" w:cs="Times New Roman"/>
          <w:b/>
          <w:i/>
          <w:sz w:val="28"/>
          <w:szCs w:val="28"/>
        </w:rPr>
        <w:t>Неравенства</w:t>
      </w:r>
    </w:p>
    <w:p w:rsidR="00522FE5" w:rsidRPr="00C77977" w:rsidRDefault="00122F70" w:rsidP="00C7797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77977">
        <w:rPr>
          <w:rFonts w:ascii="Times New Roman" w:hAnsi="Times New Roman" w:cs="Times New Roman"/>
          <w:sz w:val="28"/>
          <w:szCs w:val="28"/>
        </w:rPr>
        <w:t xml:space="preserve">       Числовые неравенства. Свойства числовых неравенств.. Сложение и у</w:t>
      </w:r>
      <w:r w:rsidRPr="00C77977">
        <w:rPr>
          <w:rFonts w:ascii="Times New Roman" w:hAnsi="Times New Roman" w:cs="Times New Roman"/>
          <w:sz w:val="28"/>
          <w:szCs w:val="28"/>
        </w:rPr>
        <w:t>м</w:t>
      </w:r>
      <w:r w:rsidRPr="00C77977">
        <w:rPr>
          <w:rFonts w:ascii="Times New Roman" w:hAnsi="Times New Roman" w:cs="Times New Roman"/>
          <w:sz w:val="28"/>
          <w:szCs w:val="28"/>
        </w:rPr>
        <w:t>ножение числовых неравенств.</w:t>
      </w:r>
      <w:r w:rsidR="00522FE5" w:rsidRPr="00C77977">
        <w:rPr>
          <w:rFonts w:ascii="Times New Roman" w:hAnsi="Times New Roman" w:cs="Times New Roman"/>
          <w:sz w:val="28"/>
          <w:szCs w:val="28"/>
        </w:rPr>
        <w:t xml:space="preserve"> Погрешность и точность приближения.</w:t>
      </w:r>
    </w:p>
    <w:p w:rsidR="00150FFA" w:rsidRPr="00C77977" w:rsidRDefault="00122F70" w:rsidP="00C7797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77977">
        <w:rPr>
          <w:rFonts w:ascii="Times New Roman" w:hAnsi="Times New Roman" w:cs="Times New Roman"/>
          <w:sz w:val="28"/>
          <w:szCs w:val="28"/>
        </w:rPr>
        <w:t xml:space="preserve"> Неравенство с переменной. Строгие и нестрогие неравенства. </w:t>
      </w:r>
      <w:r w:rsidRPr="00C77977">
        <w:rPr>
          <w:rFonts w:ascii="Times New Roman" w:hAnsi="Times New Roman" w:cs="Times New Roman"/>
          <w:i/>
          <w:sz w:val="28"/>
          <w:szCs w:val="28"/>
        </w:rPr>
        <w:t>Область опр</w:t>
      </w:r>
      <w:r w:rsidRPr="00C77977">
        <w:rPr>
          <w:rFonts w:ascii="Times New Roman" w:hAnsi="Times New Roman" w:cs="Times New Roman"/>
          <w:i/>
          <w:sz w:val="28"/>
          <w:szCs w:val="28"/>
        </w:rPr>
        <w:t>е</w:t>
      </w:r>
      <w:r w:rsidRPr="00C77977">
        <w:rPr>
          <w:rFonts w:ascii="Times New Roman" w:hAnsi="Times New Roman" w:cs="Times New Roman"/>
          <w:i/>
          <w:sz w:val="28"/>
          <w:szCs w:val="28"/>
        </w:rPr>
        <w:t xml:space="preserve">деления неравенства (область допустимых значений переменной). </w:t>
      </w:r>
      <w:r w:rsidR="00522FE5" w:rsidRPr="00C77977">
        <w:rPr>
          <w:rFonts w:ascii="Times New Roman" w:hAnsi="Times New Roman" w:cs="Times New Roman"/>
          <w:sz w:val="28"/>
          <w:szCs w:val="28"/>
        </w:rPr>
        <w:t>Проверка справедливости неравенств при заданных значениях переменных</w:t>
      </w:r>
      <w:r w:rsidR="00522FE5" w:rsidRPr="00C77977">
        <w:rPr>
          <w:rFonts w:ascii="Times New Roman" w:eastAsia="Times New Roman" w:hAnsi="Times New Roman" w:cs="Times New Roman"/>
          <w:b/>
          <w:sz w:val="28"/>
          <w:szCs w:val="28"/>
        </w:rPr>
        <w:t xml:space="preserve">. </w:t>
      </w:r>
      <w:r w:rsidRPr="00C77977">
        <w:rPr>
          <w:rFonts w:ascii="Times New Roman" w:hAnsi="Times New Roman" w:cs="Times New Roman"/>
          <w:sz w:val="28"/>
          <w:szCs w:val="28"/>
        </w:rPr>
        <w:t>Решение л</w:t>
      </w:r>
      <w:r w:rsidRPr="00C77977">
        <w:rPr>
          <w:rFonts w:ascii="Times New Roman" w:hAnsi="Times New Roman" w:cs="Times New Roman"/>
          <w:sz w:val="28"/>
          <w:szCs w:val="28"/>
        </w:rPr>
        <w:t>и</w:t>
      </w:r>
      <w:r w:rsidRPr="00C77977">
        <w:rPr>
          <w:rFonts w:ascii="Times New Roman" w:hAnsi="Times New Roman" w:cs="Times New Roman"/>
          <w:sz w:val="28"/>
          <w:szCs w:val="28"/>
        </w:rPr>
        <w:t>нейных неравенств.</w:t>
      </w:r>
    </w:p>
    <w:p w:rsidR="00150FFA" w:rsidRPr="00C77977" w:rsidRDefault="00150FFA" w:rsidP="00C77977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C77977">
        <w:rPr>
          <w:rFonts w:ascii="Times New Roman" w:eastAsia="Times New Roman" w:hAnsi="Times New Roman" w:cs="Times New Roman"/>
          <w:sz w:val="28"/>
          <w:szCs w:val="28"/>
        </w:rPr>
        <w:t>Множество, характеристическое свойство множества, элемент множества, пу</w:t>
      </w:r>
      <w:r w:rsidRPr="00C77977">
        <w:rPr>
          <w:rFonts w:ascii="Times New Roman" w:eastAsia="Times New Roman" w:hAnsi="Times New Roman" w:cs="Times New Roman"/>
          <w:sz w:val="28"/>
          <w:szCs w:val="28"/>
        </w:rPr>
        <w:t>с</w:t>
      </w:r>
      <w:r w:rsidRPr="00C77977">
        <w:rPr>
          <w:rFonts w:ascii="Times New Roman" w:eastAsia="Times New Roman" w:hAnsi="Times New Roman" w:cs="Times New Roman"/>
          <w:sz w:val="28"/>
          <w:szCs w:val="28"/>
        </w:rPr>
        <w:t xml:space="preserve">тое, конечное, бесконечное множество. Подмножество. </w:t>
      </w:r>
      <w:r w:rsidRPr="00C77977">
        <w:rPr>
          <w:rFonts w:ascii="Times New Roman" w:hAnsi="Times New Roman" w:cs="Times New Roman"/>
          <w:sz w:val="28"/>
          <w:szCs w:val="28"/>
        </w:rPr>
        <w:t>Разность множеств, д</w:t>
      </w:r>
      <w:r w:rsidRPr="00C77977">
        <w:rPr>
          <w:rFonts w:ascii="Times New Roman" w:hAnsi="Times New Roman" w:cs="Times New Roman"/>
          <w:sz w:val="28"/>
          <w:szCs w:val="28"/>
        </w:rPr>
        <w:t>о</w:t>
      </w:r>
      <w:r w:rsidRPr="00C77977">
        <w:rPr>
          <w:rFonts w:ascii="Times New Roman" w:hAnsi="Times New Roman" w:cs="Times New Roman"/>
          <w:sz w:val="28"/>
          <w:szCs w:val="28"/>
        </w:rPr>
        <w:t xml:space="preserve">полнение множества. </w:t>
      </w:r>
      <w:r w:rsidRPr="00C77977">
        <w:rPr>
          <w:rFonts w:ascii="Times New Roman" w:hAnsi="Times New Roman" w:cs="Times New Roman"/>
          <w:i/>
          <w:sz w:val="28"/>
          <w:szCs w:val="28"/>
        </w:rPr>
        <w:t>Интерпретация операций над множествами с помощью кругов Эйлера.</w:t>
      </w:r>
      <w:r w:rsidR="00122F70" w:rsidRPr="00C77977">
        <w:rPr>
          <w:rFonts w:ascii="Times New Roman" w:hAnsi="Times New Roman" w:cs="Times New Roman"/>
          <w:sz w:val="28"/>
          <w:szCs w:val="28"/>
        </w:rPr>
        <w:t>Пересечение и объединение множеств. Элементы множества, способы задания множеств, распознавание подмножеств и элементов подмн</w:t>
      </w:r>
      <w:r w:rsidR="00122F70" w:rsidRPr="00C77977">
        <w:rPr>
          <w:rFonts w:ascii="Times New Roman" w:hAnsi="Times New Roman" w:cs="Times New Roman"/>
          <w:sz w:val="28"/>
          <w:szCs w:val="28"/>
        </w:rPr>
        <w:t>о</w:t>
      </w:r>
      <w:r w:rsidR="00122F70" w:rsidRPr="00C77977">
        <w:rPr>
          <w:rFonts w:ascii="Times New Roman" w:hAnsi="Times New Roman" w:cs="Times New Roman"/>
          <w:sz w:val="28"/>
          <w:szCs w:val="28"/>
        </w:rPr>
        <w:t xml:space="preserve">жеств с использованием кругов Эйлера. </w:t>
      </w:r>
    </w:p>
    <w:p w:rsidR="00122F70" w:rsidRPr="00C77977" w:rsidRDefault="00122F70" w:rsidP="00C7797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77977">
        <w:rPr>
          <w:rFonts w:ascii="Times New Roman" w:hAnsi="Times New Roman" w:cs="Times New Roman"/>
          <w:sz w:val="28"/>
          <w:szCs w:val="28"/>
        </w:rPr>
        <w:lastRenderedPageBreak/>
        <w:t xml:space="preserve">Системы неравенств с одной переменной. Решение систем </w:t>
      </w:r>
      <w:r w:rsidR="00142ED1" w:rsidRPr="00C77977">
        <w:rPr>
          <w:rFonts w:ascii="Times New Roman" w:hAnsi="Times New Roman" w:cs="Times New Roman"/>
          <w:sz w:val="28"/>
          <w:szCs w:val="28"/>
        </w:rPr>
        <w:t xml:space="preserve">линейных </w:t>
      </w:r>
      <w:r w:rsidRPr="00C77977">
        <w:rPr>
          <w:rFonts w:ascii="Times New Roman" w:hAnsi="Times New Roman" w:cs="Times New Roman"/>
          <w:sz w:val="28"/>
          <w:szCs w:val="28"/>
        </w:rPr>
        <w:t>неравенств с одной переменной. Изображение решения системы неравенств на числовой прямой. Запись решения системы неравенств</w:t>
      </w:r>
    </w:p>
    <w:p w:rsidR="00B50556" w:rsidRPr="00C77977" w:rsidRDefault="00B50556" w:rsidP="00C77977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122F70" w:rsidRPr="00C77977" w:rsidRDefault="00122F70" w:rsidP="00C7797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77977">
        <w:rPr>
          <w:rFonts w:ascii="Times New Roman" w:eastAsia="Times New Roman" w:hAnsi="Times New Roman" w:cs="Times New Roman"/>
          <w:b/>
          <w:i/>
          <w:sz w:val="28"/>
          <w:szCs w:val="28"/>
        </w:rPr>
        <w:t>Степень с целым показателем. Элементы статистик</w:t>
      </w:r>
      <w:r w:rsidR="00B50556" w:rsidRPr="00C77977">
        <w:rPr>
          <w:rFonts w:ascii="Times New Roman" w:eastAsia="Times New Roman" w:hAnsi="Times New Roman" w:cs="Times New Roman"/>
          <w:b/>
          <w:i/>
          <w:sz w:val="28"/>
          <w:szCs w:val="28"/>
        </w:rPr>
        <w:t>и</w:t>
      </w:r>
    </w:p>
    <w:p w:rsidR="00122F70" w:rsidRPr="00C77977" w:rsidRDefault="00122F70" w:rsidP="00BC62F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77977">
        <w:rPr>
          <w:rFonts w:ascii="Times New Roman" w:eastAsia="Times New Roman" w:hAnsi="Times New Roman" w:cs="Times New Roman"/>
          <w:sz w:val="28"/>
          <w:szCs w:val="28"/>
        </w:rPr>
        <w:t xml:space="preserve">Степень с целым показателем и ее свойства. Стандартный вид числа. Начальные сведения об организации статистических исследований. </w:t>
      </w:r>
      <w:r w:rsidRPr="00C77977">
        <w:rPr>
          <w:rFonts w:ascii="Times New Roman" w:hAnsi="Times New Roman" w:cs="Times New Roman"/>
          <w:sz w:val="28"/>
          <w:szCs w:val="28"/>
        </w:rPr>
        <w:t>Табличное и графич</w:t>
      </w:r>
      <w:r w:rsidRPr="00C77977">
        <w:rPr>
          <w:rFonts w:ascii="Times New Roman" w:hAnsi="Times New Roman" w:cs="Times New Roman"/>
          <w:sz w:val="28"/>
          <w:szCs w:val="28"/>
        </w:rPr>
        <w:t>е</w:t>
      </w:r>
      <w:r w:rsidRPr="00C77977">
        <w:rPr>
          <w:rFonts w:ascii="Times New Roman" w:hAnsi="Times New Roman" w:cs="Times New Roman"/>
          <w:sz w:val="28"/>
          <w:szCs w:val="28"/>
        </w:rPr>
        <w:t>ское представление данных, столбчатые и круговые диаграммы, графики, пр</w:t>
      </w:r>
      <w:r w:rsidRPr="00C77977">
        <w:rPr>
          <w:rFonts w:ascii="Times New Roman" w:hAnsi="Times New Roman" w:cs="Times New Roman"/>
          <w:sz w:val="28"/>
          <w:szCs w:val="28"/>
        </w:rPr>
        <w:t>и</w:t>
      </w:r>
      <w:r w:rsidRPr="00C77977">
        <w:rPr>
          <w:rFonts w:ascii="Times New Roman" w:hAnsi="Times New Roman" w:cs="Times New Roman"/>
          <w:sz w:val="28"/>
          <w:szCs w:val="28"/>
        </w:rPr>
        <w:t>менение диаграмм и графиков для описания зависимостей реальных величин, извлечение информации из таблиц, диаграмм и графиков. Полигон и дист</w:t>
      </w:r>
      <w:r w:rsidRPr="00C77977">
        <w:rPr>
          <w:rFonts w:ascii="Times New Roman" w:hAnsi="Times New Roman" w:cs="Times New Roman"/>
          <w:sz w:val="28"/>
          <w:szCs w:val="28"/>
        </w:rPr>
        <w:t>о</w:t>
      </w:r>
      <w:r w:rsidRPr="00C77977">
        <w:rPr>
          <w:rFonts w:ascii="Times New Roman" w:hAnsi="Times New Roman" w:cs="Times New Roman"/>
          <w:sz w:val="28"/>
          <w:szCs w:val="28"/>
        </w:rPr>
        <w:t>грамма.</w:t>
      </w:r>
    </w:p>
    <w:p w:rsidR="00122F70" w:rsidRPr="00C77977" w:rsidRDefault="00122F70" w:rsidP="00C77977">
      <w:pPr>
        <w:pStyle w:val="Default"/>
        <w:jc w:val="both"/>
        <w:rPr>
          <w:b/>
          <w:bCs/>
          <w:i/>
          <w:color w:val="auto"/>
          <w:sz w:val="28"/>
          <w:szCs w:val="28"/>
        </w:rPr>
      </w:pPr>
    </w:p>
    <w:p w:rsidR="00122F70" w:rsidRPr="00C77977" w:rsidRDefault="00122F70" w:rsidP="00C77977">
      <w:pPr>
        <w:pStyle w:val="Default"/>
        <w:jc w:val="both"/>
        <w:rPr>
          <w:b/>
          <w:bCs/>
          <w:i/>
          <w:color w:val="auto"/>
          <w:sz w:val="28"/>
          <w:szCs w:val="28"/>
        </w:rPr>
      </w:pPr>
      <w:r w:rsidRPr="00C77977">
        <w:rPr>
          <w:b/>
          <w:bCs/>
          <w:i/>
          <w:color w:val="auto"/>
          <w:sz w:val="28"/>
          <w:szCs w:val="28"/>
        </w:rPr>
        <w:t xml:space="preserve">История математики </w:t>
      </w:r>
    </w:p>
    <w:p w:rsidR="00BC62F6" w:rsidRDefault="00122F70" w:rsidP="00BC62F6">
      <w:pPr>
        <w:pStyle w:val="Default"/>
        <w:jc w:val="both"/>
        <w:rPr>
          <w:bCs/>
          <w:color w:val="auto"/>
          <w:sz w:val="28"/>
          <w:szCs w:val="28"/>
        </w:rPr>
      </w:pPr>
      <w:r w:rsidRPr="00C77977">
        <w:rPr>
          <w:bCs/>
          <w:color w:val="auto"/>
          <w:sz w:val="28"/>
          <w:szCs w:val="28"/>
        </w:rPr>
        <w:t>Данный раздел отдельно не выделен в тематическом планировании, а встраив</w:t>
      </w:r>
      <w:r w:rsidRPr="00C77977">
        <w:rPr>
          <w:bCs/>
          <w:color w:val="auto"/>
          <w:sz w:val="28"/>
          <w:szCs w:val="28"/>
        </w:rPr>
        <w:t>а</w:t>
      </w:r>
      <w:r w:rsidRPr="00C77977">
        <w:rPr>
          <w:bCs/>
          <w:color w:val="auto"/>
          <w:sz w:val="28"/>
          <w:szCs w:val="28"/>
        </w:rPr>
        <w:t>ется в различные темы  курса</w:t>
      </w:r>
      <w:r w:rsidR="00BC62F6">
        <w:rPr>
          <w:bCs/>
          <w:color w:val="auto"/>
          <w:sz w:val="28"/>
          <w:szCs w:val="28"/>
        </w:rPr>
        <w:t>.</w:t>
      </w:r>
    </w:p>
    <w:p w:rsidR="00B662EB" w:rsidRDefault="00122F70" w:rsidP="00B662EB">
      <w:pPr>
        <w:pStyle w:val="Default"/>
        <w:jc w:val="both"/>
        <w:rPr>
          <w:sz w:val="28"/>
          <w:szCs w:val="28"/>
        </w:rPr>
      </w:pPr>
      <w:r w:rsidRPr="00C77977">
        <w:rPr>
          <w:sz w:val="28"/>
          <w:szCs w:val="28"/>
        </w:rPr>
        <w:t xml:space="preserve">Открытие иррациональности. О действительных числах. О квадратных корнях и уравнениях, о неравенствах. Из истории возникновения формул для решения уравнений 3-й и 4-й степеней. История развития понятия функции. Ф. Виет, П. Ферма, Р. Декарт, Н. Абель, И.Ньютон, К.Вейерштрасс, Архимед, Л.Эйлер, И.Ламберт, М.Штифель, Т.Гарриот, П.Буге. </w:t>
      </w:r>
    </w:p>
    <w:p w:rsidR="00122F70" w:rsidRPr="00B662EB" w:rsidRDefault="00122F70" w:rsidP="00B662EB">
      <w:pPr>
        <w:pStyle w:val="Default"/>
        <w:jc w:val="both"/>
        <w:rPr>
          <w:bCs/>
          <w:color w:val="auto"/>
          <w:sz w:val="28"/>
          <w:szCs w:val="28"/>
        </w:rPr>
      </w:pPr>
      <w:r w:rsidRPr="00C77977">
        <w:rPr>
          <w:b/>
          <w:i/>
          <w:sz w:val="28"/>
          <w:szCs w:val="28"/>
          <w:u w:val="single"/>
        </w:rPr>
        <w:t>9 класс</w:t>
      </w:r>
    </w:p>
    <w:p w:rsidR="00150FFA" w:rsidRPr="00C77977" w:rsidRDefault="00122F70" w:rsidP="00C77977">
      <w:pPr>
        <w:pStyle w:val="Default"/>
        <w:jc w:val="both"/>
        <w:rPr>
          <w:b/>
          <w:bCs/>
          <w:i/>
          <w:color w:val="auto"/>
          <w:sz w:val="28"/>
          <w:szCs w:val="28"/>
        </w:rPr>
      </w:pPr>
      <w:r w:rsidRPr="00C77977">
        <w:rPr>
          <w:b/>
          <w:bCs/>
          <w:i/>
          <w:color w:val="auto"/>
          <w:sz w:val="28"/>
          <w:szCs w:val="28"/>
        </w:rPr>
        <w:t xml:space="preserve">Квадратичная функция </w:t>
      </w:r>
    </w:p>
    <w:p w:rsidR="00122F70" w:rsidRPr="00C77977" w:rsidRDefault="00150FFA" w:rsidP="00C77977">
      <w:pPr>
        <w:pStyle w:val="Default"/>
        <w:jc w:val="both"/>
        <w:rPr>
          <w:bCs/>
          <w:color w:val="auto"/>
          <w:sz w:val="28"/>
          <w:szCs w:val="28"/>
        </w:rPr>
      </w:pPr>
      <w:r w:rsidRPr="00C77977">
        <w:rPr>
          <w:bCs/>
          <w:color w:val="auto"/>
          <w:sz w:val="28"/>
          <w:szCs w:val="28"/>
        </w:rPr>
        <w:t xml:space="preserve">     Функция. Область определения и область значений функции. График функции.</w:t>
      </w:r>
      <w:r w:rsidRPr="00C77977">
        <w:rPr>
          <w:sz w:val="28"/>
          <w:szCs w:val="28"/>
        </w:rPr>
        <w:t xml:space="preserve">Графики функций </w:t>
      </w:r>
      <w:r w:rsidRPr="00C77977">
        <w:rPr>
          <w:position w:val="-24"/>
          <w:sz w:val="28"/>
          <w:szCs w:val="28"/>
        </w:rPr>
        <w:object w:dxaOrig="1300" w:dyaOrig="620">
          <v:shape id="_x0000_i1027" type="#_x0000_t75" style="width:64.5pt;height:28.5pt" o:ole="">
            <v:imagedata r:id="rId13" o:title=""/>
          </v:shape>
          <o:OLEObject Type="Embed" ProgID="Equation.DSMT4" ShapeID="_x0000_i1027" DrawAspect="Content" ObjectID="_1681584973" r:id="rId14"/>
        </w:object>
      </w:r>
      <w:r w:rsidRPr="00C77977">
        <w:rPr>
          <w:sz w:val="28"/>
          <w:szCs w:val="28"/>
        </w:rPr>
        <w:t>,</w:t>
      </w:r>
      <w:r w:rsidRPr="00C77977">
        <w:rPr>
          <w:position w:val="-10"/>
          <w:sz w:val="28"/>
          <w:szCs w:val="28"/>
        </w:rPr>
        <w:object w:dxaOrig="760" w:dyaOrig="380">
          <v:shape id="_x0000_i1028" type="#_x0000_t75" style="width:43.5pt;height:15pt" o:ole="">
            <v:imagedata r:id="rId15" o:title=""/>
          </v:shape>
          <o:OLEObject Type="Embed" ProgID="Equation.DSMT4" ShapeID="_x0000_i1028" DrawAspect="Content" ObjectID="_1681584974" r:id="rId16"/>
        </w:object>
      </w:r>
      <w:r w:rsidR="005E407D" w:rsidRPr="00C77977">
        <w:rPr>
          <w:sz w:val="28"/>
          <w:szCs w:val="28"/>
        </w:rPr>
        <w:fldChar w:fldCharType="begin"/>
      </w:r>
      <w:r w:rsidRPr="00C77977">
        <w:rPr>
          <w:sz w:val="28"/>
          <w:szCs w:val="28"/>
        </w:rPr>
        <w:instrText xml:space="preserve"> QUOTE  </w:instrText>
      </w:r>
      <w:r w:rsidR="005E407D" w:rsidRPr="00C77977">
        <w:rPr>
          <w:sz w:val="28"/>
          <w:szCs w:val="28"/>
        </w:rPr>
        <w:fldChar w:fldCharType="end"/>
      </w:r>
      <w:r w:rsidRPr="00C77977">
        <w:rPr>
          <w:sz w:val="28"/>
          <w:szCs w:val="28"/>
        </w:rPr>
        <w:t>,</w:t>
      </w:r>
      <w:r w:rsidRPr="00C77977">
        <w:rPr>
          <w:bCs/>
          <w:position w:val="-10"/>
          <w:sz w:val="28"/>
          <w:szCs w:val="28"/>
        </w:rPr>
        <w:object w:dxaOrig="760" w:dyaOrig="380">
          <v:shape id="_x0000_i1029" type="#_x0000_t75" style="width:36pt;height:15pt" o:ole="">
            <v:imagedata r:id="rId17" o:title=""/>
          </v:shape>
          <o:OLEObject Type="Embed" ProgID="Equation.DSMT4" ShapeID="_x0000_i1029" DrawAspect="Content" ObjectID="_1681584975" r:id="rId18"/>
        </w:object>
      </w:r>
      <w:fldSimple w:instr="">
        <w:r w:rsidRPr="00C77977">
          <w:rPr>
            <w:bCs/>
            <w:noProof/>
            <w:position w:val="-10"/>
            <w:sz w:val="28"/>
            <w:szCs w:val="28"/>
          </w:rPr>
          <w:drawing>
            <wp:inline distT="0" distB="0" distL="0" distR="0">
              <wp:extent cx="478155" cy="245110"/>
              <wp:effectExtent l="0" t="0" r="0" b="2540"/>
              <wp:docPr id="4" name="Рисунок 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2"/>
                      <pic:cNvPicPr>
                        <a:picLocks noChangeAspect="1" noChangeArrowheads="1"/>
                      </pic:cNvPicPr>
                    </pic:nvPicPr>
                    <pic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8155" cy="245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fldSimple>
      <w:r w:rsidRPr="00C77977">
        <w:rPr>
          <w:bCs/>
          <w:sz w:val="28"/>
          <w:szCs w:val="28"/>
        </w:rPr>
        <w:t xml:space="preserve">, </w:t>
      </w:r>
      <w:r w:rsidRPr="00C77977">
        <w:rPr>
          <w:bCs/>
          <w:position w:val="-12"/>
          <w:sz w:val="28"/>
          <w:szCs w:val="28"/>
        </w:rPr>
        <w:object w:dxaOrig="660" w:dyaOrig="380">
          <v:shape id="_x0000_i1030" type="#_x0000_t75" style="width:28.5pt;height:15pt" o:ole="">
            <v:imagedata r:id="rId20" o:title=""/>
          </v:shape>
          <o:OLEObject Type="Embed" ProgID="Equation.DSMT4" ShapeID="_x0000_i1030" DrawAspect="Content" ObjectID="_1681584976" r:id="rId21"/>
        </w:object>
      </w:r>
      <w:r w:rsidRPr="00C77977">
        <w:rPr>
          <w:bCs/>
          <w:sz w:val="28"/>
          <w:szCs w:val="28"/>
        </w:rPr>
        <w:t>.</w:t>
      </w:r>
    </w:p>
    <w:p w:rsidR="00122F70" w:rsidRPr="00C77977" w:rsidRDefault="00122F70" w:rsidP="00C7797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77977">
        <w:rPr>
          <w:rFonts w:ascii="Times New Roman" w:hAnsi="Times New Roman" w:cs="Times New Roman"/>
          <w:sz w:val="28"/>
          <w:szCs w:val="28"/>
        </w:rPr>
        <w:t xml:space="preserve">Свойства и график квадратичной функции (параболы). Построение графика квадратичной функции по точкам. Нахождение области определения, множества значений, нулей, промежутков знакопостоянства,  промежутков возрастания и убывания, наибольшего и наименьшего значений квадратичной функции. </w:t>
      </w:r>
      <w:r w:rsidRPr="00C77977">
        <w:rPr>
          <w:rFonts w:ascii="Times New Roman" w:hAnsi="Times New Roman" w:cs="Times New Roman"/>
          <w:i/>
          <w:sz w:val="28"/>
          <w:szCs w:val="28"/>
        </w:rPr>
        <w:t>И</w:t>
      </w:r>
      <w:r w:rsidRPr="00C77977">
        <w:rPr>
          <w:rFonts w:ascii="Times New Roman" w:hAnsi="Times New Roman" w:cs="Times New Roman"/>
          <w:i/>
          <w:sz w:val="28"/>
          <w:szCs w:val="28"/>
        </w:rPr>
        <w:t>с</w:t>
      </w:r>
      <w:r w:rsidRPr="00C77977">
        <w:rPr>
          <w:rFonts w:ascii="Times New Roman" w:hAnsi="Times New Roman" w:cs="Times New Roman"/>
          <w:i/>
          <w:sz w:val="28"/>
          <w:szCs w:val="28"/>
        </w:rPr>
        <w:t xml:space="preserve">следование функции по ее графику. </w:t>
      </w:r>
      <w:r w:rsidRPr="00C77977">
        <w:rPr>
          <w:rFonts w:ascii="Times New Roman" w:eastAsia="Times New Roman" w:hAnsi="Times New Roman" w:cs="Times New Roman"/>
          <w:i/>
          <w:sz w:val="28"/>
          <w:szCs w:val="28"/>
        </w:rPr>
        <w:t>Представление об асимпт</w:t>
      </w:r>
      <w:r w:rsidRPr="00C77977">
        <w:rPr>
          <w:rFonts w:ascii="Times New Roman" w:eastAsia="Times New Roman" w:hAnsi="Times New Roman" w:cs="Times New Roman"/>
          <w:i/>
          <w:sz w:val="28"/>
          <w:szCs w:val="28"/>
        </w:rPr>
        <w:t>о</w:t>
      </w:r>
      <w:r w:rsidRPr="00C77977">
        <w:rPr>
          <w:rFonts w:ascii="Times New Roman" w:eastAsia="Times New Roman" w:hAnsi="Times New Roman" w:cs="Times New Roman"/>
          <w:i/>
          <w:sz w:val="28"/>
          <w:szCs w:val="28"/>
        </w:rPr>
        <w:t>тах.</w:t>
      </w:r>
      <w:r w:rsidRPr="00C77977">
        <w:rPr>
          <w:rFonts w:ascii="Times New Roman" w:hAnsi="Times New Roman" w:cs="Times New Roman"/>
          <w:i/>
          <w:sz w:val="28"/>
          <w:szCs w:val="28"/>
        </w:rPr>
        <w:t>Непрерывность функции. Кусочно заданные функции. Квадратный тре</w:t>
      </w:r>
      <w:r w:rsidRPr="00C77977">
        <w:rPr>
          <w:rFonts w:ascii="Times New Roman" w:hAnsi="Times New Roman" w:cs="Times New Roman"/>
          <w:i/>
          <w:sz w:val="28"/>
          <w:szCs w:val="28"/>
        </w:rPr>
        <w:t>х</w:t>
      </w:r>
      <w:r w:rsidRPr="00C77977">
        <w:rPr>
          <w:rFonts w:ascii="Times New Roman" w:hAnsi="Times New Roman" w:cs="Times New Roman"/>
          <w:i/>
          <w:sz w:val="28"/>
          <w:szCs w:val="28"/>
        </w:rPr>
        <w:t xml:space="preserve">член, разложение квадратного трехчлена на множители. </w:t>
      </w:r>
      <w:r w:rsidRPr="00C77977">
        <w:rPr>
          <w:rFonts w:ascii="Times New Roman" w:hAnsi="Times New Roman" w:cs="Times New Roman"/>
          <w:sz w:val="28"/>
          <w:szCs w:val="28"/>
        </w:rPr>
        <w:t>Преобразование гр</w:t>
      </w:r>
      <w:r w:rsidRPr="00C77977">
        <w:rPr>
          <w:rFonts w:ascii="Times New Roman" w:hAnsi="Times New Roman" w:cs="Times New Roman"/>
          <w:sz w:val="28"/>
          <w:szCs w:val="28"/>
        </w:rPr>
        <w:t>а</w:t>
      </w:r>
      <w:r w:rsidRPr="00C77977">
        <w:rPr>
          <w:rFonts w:ascii="Times New Roman" w:hAnsi="Times New Roman" w:cs="Times New Roman"/>
          <w:sz w:val="28"/>
          <w:szCs w:val="28"/>
        </w:rPr>
        <w:t xml:space="preserve">фика функции </w:t>
      </w:r>
      <w:r w:rsidRPr="00C77977">
        <w:rPr>
          <w:rFonts w:ascii="Times New Roman" w:hAnsi="Times New Roman" w:cs="Times New Roman"/>
          <w:position w:val="-10"/>
          <w:sz w:val="28"/>
          <w:szCs w:val="28"/>
        </w:rPr>
        <w:object w:dxaOrig="920" w:dyaOrig="320">
          <v:shape id="_x0000_i1031" type="#_x0000_t75" style="width:51pt;height:15pt" o:ole="">
            <v:imagedata r:id="rId22" o:title=""/>
          </v:shape>
          <o:OLEObject Type="Embed" ProgID="Equation.DSMT4" ShapeID="_x0000_i1031" DrawAspect="Content" ObjectID="_1681584977" r:id="rId23"/>
        </w:object>
      </w:r>
      <w:r w:rsidRPr="00C77977">
        <w:rPr>
          <w:rFonts w:ascii="Times New Roman" w:hAnsi="Times New Roman" w:cs="Times New Roman"/>
          <w:sz w:val="28"/>
          <w:szCs w:val="28"/>
        </w:rPr>
        <w:t xml:space="preserve"> для построения графиков функций вида </w:t>
      </w:r>
      <w:r w:rsidRPr="00C77977">
        <w:rPr>
          <w:rFonts w:ascii="Times New Roman" w:hAnsi="Times New Roman" w:cs="Times New Roman"/>
          <w:position w:val="-12"/>
          <w:sz w:val="28"/>
          <w:szCs w:val="28"/>
        </w:rPr>
        <w:object w:dxaOrig="1780" w:dyaOrig="380">
          <v:shape id="_x0000_i1032" type="#_x0000_t75" style="width:87pt;height:15pt" o:ole="">
            <v:imagedata r:id="rId24" o:title=""/>
          </v:shape>
          <o:OLEObject Type="Embed" ProgID="Equation.DSMT4" ShapeID="_x0000_i1032" DrawAspect="Content" ObjectID="_1681584978" r:id="rId25"/>
        </w:object>
      </w:r>
      <w:r w:rsidRPr="00C77977">
        <w:rPr>
          <w:rFonts w:ascii="Times New Roman" w:hAnsi="Times New Roman" w:cs="Times New Roman"/>
          <w:sz w:val="28"/>
          <w:szCs w:val="28"/>
        </w:rPr>
        <w:t>. Степенная функция.</w:t>
      </w:r>
    </w:p>
    <w:p w:rsidR="00122F70" w:rsidRPr="00C77977" w:rsidRDefault="00122F70" w:rsidP="00C77977">
      <w:pPr>
        <w:pStyle w:val="aa"/>
        <w:ind w:left="142"/>
        <w:jc w:val="both"/>
        <w:rPr>
          <w:rFonts w:ascii="Times New Roman" w:hAnsi="Times New Roman"/>
          <w:i/>
          <w:sz w:val="28"/>
          <w:szCs w:val="28"/>
          <w:lang w:val="ru-RU"/>
        </w:rPr>
      </w:pPr>
      <w:r w:rsidRPr="00C77977">
        <w:rPr>
          <w:rFonts w:ascii="Times New Roman" w:hAnsi="Times New Roman"/>
          <w:sz w:val="28"/>
          <w:szCs w:val="28"/>
          <w:lang w:val="ru-RU"/>
        </w:rPr>
        <w:t>.</w:t>
      </w:r>
    </w:p>
    <w:p w:rsidR="00122F70" w:rsidRPr="00C77977" w:rsidRDefault="00122F70" w:rsidP="00C77977">
      <w:pPr>
        <w:pStyle w:val="Default"/>
        <w:jc w:val="both"/>
        <w:rPr>
          <w:b/>
          <w:bCs/>
          <w:i/>
          <w:color w:val="auto"/>
          <w:sz w:val="28"/>
          <w:szCs w:val="28"/>
        </w:rPr>
      </w:pPr>
      <w:r w:rsidRPr="00C77977">
        <w:rPr>
          <w:b/>
          <w:bCs/>
          <w:i/>
          <w:color w:val="auto"/>
          <w:sz w:val="28"/>
          <w:szCs w:val="28"/>
        </w:rPr>
        <w:t xml:space="preserve">Уравнения и неравенства с одной переменной </w:t>
      </w:r>
    </w:p>
    <w:p w:rsidR="00122F70" w:rsidRPr="00C77977" w:rsidRDefault="00122F70" w:rsidP="00C77977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77977">
        <w:rPr>
          <w:rFonts w:ascii="Times New Roman" w:hAnsi="Times New Roman" w:cs="Times New Roman"/>
          <w:sz w:val="28"/>
          <w:szCs w:val="28"/>
        </w:rPr>
        <w:t xml:space="preserve">Целые уравнения. </w:t>
      </w:r>
      <w:r w:rsidRPr="00C77977">
        <w:rPr>
          <w:rFonts w:ascii="Times New Roman" w:hAnsi="Times New Roman" w:cs="Times New Roman"/>
          <w:i/>
          <w:sz w:val="28"/>
          <w:szCs w:val="28"/>
        </w:rPr>
        <w:t>Биквадратные уравнения. Уравнения, сводящиеся к линейным и квадратным. Квадратные уравнения с параметром.</w:t>
      </w:r>
      <w:r w:rsidRPr="00C77977">
        <w:rPr>
          <w:rFonts w:ascii="Times New Roman" w:hAnsi="Times New Roman" w:cs="Times New Roman"/>
          <w:sz w:val="28"/>
          <w:szCs w:val="28"/>
        </w:rPr>
        <w:t xml:space="preserve"> Дробные рациональные уравнения. </w:t>
      </w:r>
      <w:r w:rsidRPr="00C77977">
        <w:rPr>
          <w:rFonts w:ascii="Times New Roman" w:hAnsi="Times New Roman" w:cs="Times New Roman"/>
          <w:i/>
          <w:sz w:val="28"/>
          <w:szCs w:val="28"/>
        </w:rPr>
        <w:t xml:space="preserve"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 Простейшие иррациональные уравнения вида </w:t>
      </w:r>
      <w:r w:rsidRPr="00C77977">
        <w:rPr>
          <w:rFonts w:ascii="Times New Roman" w:hAnsi="Times New Roman" w:cs="Times New Roman"/>
          <w:i/>
          <w:position w:val="-16"/>
          <w:sz w:val="28"/>
          <w:szCs w:val="28"/>
        </w:rPr>
        <w:object w:dxaOrig="1120" w:dyaOrig="460">
          <v:shape id="_x0000_i1033" type="#_x0000_t75" style="width:57pt;height:21pt" o:ole="">
            <v:imagedata r:id="rId26" o:title=""/>
          </v:shape>
          <o:OLEObject Type="Embed" ProgID="Equation.DSMT4" ShapeID="_x0000_i1033" DrawAspect="Content" ObjectID="_1681584979" r:id="rId27"/>
        </w:object>
      </w:r>
      <w:r w:rsidRPr="00C77977">
        <w:rPr>
          <w:rFonts w:ascii="Times New Roman" w:hAnsi="Times New Roman" w:cs="Times New Roman"/>
          <w:i/>
          <w:sz w:val="28"/>
          <w:szCs w:val="28"/>
        </w:rPr>
        <w:t>,</w:t>
      </w:r>
      <w:r w:rsidRPr="00C77977">
        <w:rPr>
          <w:rFonts w:ascii="Times New Roman" w:hAnsi="Times New Roman" w:cs="Times New Roman"/>
          <w:i/>
          <w:position w:val="-16"/>
          <w:sz w:val="28"/>
          <w:szCs w:val="28"/>
        </w:rPr>
        <w:object w:dxaOrig="1680" w:dyaOrig="460">
          <v:shape id="_x0000_i1034" type="#_x0000_t75" style="width:87pt;height:21pt" o:ole="">
            <v:imagedata r:id="rId28" o:title=""/>
          </v:shape>
          <o:OLEObject Type="Embed" ProgID="Equation.DSMT4" ShapeID="_x0000_i1034" DrawAspect="Content" ObjectID="_1681584980" r:id="rId29"/>
        </w:object>
      </w:r>
      <w:r w:rsidRPr="00C77977">
        <w:rPr>
          <w:rFonts w:ascii="Times New Roman" w:hAnsi="Times New Roman" w:cs="Times New Roman"/>
          <w:i/>
          <w:sz w:val="28"/>
          <w:szCs w:val="28"/>
        </w:rPr>
        <w:t xml:space="preserve">. Уравнения вида </w:t>
      </w:r>
      <w:r w:rsidRPr="00C77977">
        <w:rPr>
          <w:rFonts w:ascii="Times New Roman" w:hAnsi="Times New Roman" w:cs="Times New Roman"/>
          <w:i/>
          <w:position w:val="-6"/>
          <w:sz w:val="28"/>
          <w:szCs w:val="28"/>
        </w:rPr>
        <w:object w:dxaOrig="700" w:dyaOrig="360">
          <v:shape id="_x0000_i1035" type="#_x0000_t75" style="width:36pt;height:21pt" o:ole="">
            <v:imagedata r:id="rId30" o:title=""/>
          </v:shape>
          <o:OLEObject Type="Embed" ProgID="Equation.DSMT4" ShapeID="_x0000_i1035" DrawAspect="Content" ObjectID="_1681584981" r:id="rId31"/>
        </w:object>
      </w:r>
      <w:r w:rsidRPr="00C77977">
        <w:rPr>
          <w:rFonts w:ascii="Times New Roman" w:hAnsi="Times New Roman" w:cs="Times New Roman"/>
          <w:i/>
          <w:sz w:val="28"/>
          <w:szCs w:val="28"/>
        </w:rPr>
        <w:t>. Уравнения в целых числах.</w:t>
      </w:r>
    </w:p>
    <w:p w:rsidR="00122F70" w:rsidRPr="00C77977" w:rsidRDefault="00150FFA" w:rsidP="00C77977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77977">
        <w:rPr>
          <w:rFonts w:ascii="Times New Roman" w:hAnsi="Times New Roman" w:cs="Times New Roman"/>
          <w:sz w:val="28"/>
          <w:szCs w:val="28"/>
        </w:rPr>
        <w:lastRenderedPageBreak/>
        <w:t xml:space="preserve">Неравенство второй степени с одной переменной.  Решение </w:t>
      </w:r>
      <w:r w:rsidR="00122F70" w:rsidRPr="00C77977">
        <w:rPr>
          <w:rFonts w:ascii="Times New Roman" w:hAnsi="Times New Roman" w:cs="Times New Roman"/>
          <w:sz w:val="28"/>
          <w:szCs w:val="28"/>
        </w:rPr>
        <w:t>неравенств</w:t>
      </w:r>
      <w:r w:rsidRPr="00C77977">
        <w:rPr>
          <w:rFonts w:ascii="Times New Roman" w:hAnsi="Times New Roman" w:cs="Times New Roman"/>
          <w:sz w:val="28"/>
          <w:szCs w:val="28"/>
        </w:rPr>
        <w:t xml:space="preserve"> второй степени</w:t>
      </w:r>
      <w:r w:rsidR="00122F70" w:rsidRPr="00C77977">
        <w:rPr>
          <w:rFonts w:ascii="Times New Roman" w:hAnsi="Times New Roman" w:cs="Times New Roman"/>
          <w:sz w:val="28"/>
          <w:szCs w:val="28"/>
        </w:rPr>
        <w:t>: использование свойств и графика квадратичной функции, метод и</w:t>
      </w:r>
      <w:r w:rsidR="00122F70" w:rsidRPr="00C77977">
        <w:rPr>
          <w:rFonts w:ascii="Times New Roman" w:hAnsi="Times New Roman" w:cs="Times New Roman"/>
          <w:sz w:val="28"/>
          <w:szCs w:val="28"/>
        </w:rPr>
        <w:t>н</w:t>
      </w:r>
      <w:r w:rsidR="00122F70" w:rsidRPr="00C77977">
        <w:rPr>
          <w:rFonts w:ascii="Times New Roman" w:hAnsi="Times New Roman" w:cs="Times New Roman"/>
          <w:sz w:val="28"/>
          <w:szCs w:val="28"/>
        </w:rPr>
        <w:t>тервалов. Запись решения квадратного неравенства.</w:t>
      </w:r>
      <w:r w:rsidR="00122F70" w:rsidRPr="00C77977">
        <w:rPr>
          <w:rFonts w:ascii="Times New Roman" w:hAnsi="Times New Roman" w:cs="Times New Roman"/>
          <w:i/>
          <w:sz w:val="28"/>
          <w:szCs w:val="28"/>
        </w:rPr>
        <w:t xml:space="preserve"> Решение целых и дро</w:t>
      </w:r>
      <w:r w:rsidR="00122F70" w:rsidRPr="00C77977">
        <w:rPr>
          <w:rFonts w:ascii="Times New Roman" w:hAnsi="Times New Roman" w:cs="Times New Roman"/>
          <w:i/>
          <w:sz w:val="28"/>
          <w:szCs w:val="28"/>
        </w:rPr>
        <w:t>б</w:t>
      </w:r>
      <w:r w:rsidR="00122F70" w:rsidRPr="00C77977">
        <w:rPr>
          <w:rFonts w:ascii="Times New Roman" w:hAnsi="Times New Roman" w:cs="Times New Roman"/>
          <w:i/>
          <w:sz w:val="28"/>
          <w:szCs w:val="28"/>
        </w:rPr>
        <w:t>но-рациональных неравенств методом интервалов.</w:t>
      </w:r>
      <w:r w:rsidR="00142ED1" w:rsidRPr="00142ED1">
        <w:rPr>
          <w:rFonts w:ascii="Times New Roman" w:hAnsi="Times New Roman" w:cs="Times New Roman"/>
          <w:i/>
          <w:spacing w:val="4"/>
          <w:sz w:val="28"/>
          <w:szCs w:val="28"/>
        </w:rPr>
        <w:t>Решение систем квадра</w:t>
      </w:r>
      <w:r w:rsidR="00142ED1" w:rsidRPr="00142ED1">
        <w:rPr>
          <w:rFonts w:ascii="Times New Roman" w:hAnsi="Times New Roman" w:cs="Times New Roman"/>
          <w:i/>
          <w:spacing w:val="4"/>
          <w:sz w:val="28"/>
          <w:szCs w:val="28"/>
        </w:rPr>
        <w:t>т</w:t>
      </w:r>
      <w:r w:rsidR="00142ED1" w:rsidRPr="00142ED1">
        <w:rPr>
          <w:rFonts w:ascii="Times New Roman" w:hAnsi="Times New Roman" w:cs="Times New Roman"/>
          <w:i/>
          <w:spacing w:val="4"/>
          <w:sz w:val="28"/>
          <w:szCs w:val="28"/>
        </w:rPr>
        <w:t xml:space="preserve">ных неравенств с одной переменной. </w:t>
      </w:r>
      <w:r w:rsidR="00142ED1" w:rsidRPr="00C77977">
        <w:rPr>
          <w:rFonts w:ascii="Times New Roman" w:hAnsi="Times New Roman" w:cs="Times New Roman"/>
          <w:spacing w:val="4"/>
          <w:sz w:val="28"/>
          <w:szCs w:val="28"/>
        </w:rPr>
        <w:t>Изображение решения системы нер</w:t>
      </w:r>
      <w:r w:rsidR="00142ED1" w:rsidRPr="00C77977">
        <w:rPr>
          <w:rFonts w:ascii="Times New Roman" w:hAnsi="Times New Roman" w:cs="Times New Roman"/>
          <w:spacing w:val="4"/>
          <w:sz w:val="28"/>
          <w:szCs w:val="28"/>
        </w:rPr>
        <w:t>а</w:t>
      </w:r>
      <w:r w:rsidR="00142ED1" w:rsidRPr="00C77977">
        <w:rPr>
          <w:rFonts w:ascii="Times New Roman" w:hAnsi="Times New Roman" w:cs="Times New Roman"/>
          <w:spacing w:val="4"/>
          <w:sz w:val="28"/>
          <w:szCs w:val="28"/>
        </w:rPr>
        <w:t>венств на числовой прямой. Запись решения системы неравенств.</w:t>
      </w:r>
    </w:p>
    <w:p w:rsidR="00122F70" w:rsidRPr="00C77977" w:rsidRDefault="00122F70" w:rsidP="00C7797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22F70" w:rsidRPr="00C77977" w:rsidRDefault="00122F70" w:rsidP="00C77977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C77977">
        <w:rPr>
          <w:rFonts w:ascii="Times New Roman" w:hAnsi="Times New Roman" w:cs="Times New Roman"/>
          <w:b/>
          <w:i/>
          <w:sz w:val="28"/>
          <w:szCs w:val="28"/>
        </w:rPr>
        <w:t xml:space="preserve">Уравнения и неравенства с двумя переменными и их системы </w:t>
      </w:r>
    </w:p>
    <w:p w:rsidR="00122F70" w:rsidRPr="00C77977" w:rsidRDefault="00122F70" w:rsidP="00C77977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C77977">
        <w:rPr>
          <w:rFonts w:ascii="Times New Roman" w:hAnsi="Times New Roman" w:cs="Times New Roman"/>
          <w:sz w:val="28"/>
          <w:szCs w:val="28"/>
        </w:rPr>
        <w:t xml:space="preserve">     Уравнение с двумя переменными и его график. Системы уравнений второй степени. Решение задач с помощью систем уравнений второй степени. Системы линейных уравнений с параметром. </w:t>
      </w:r>
    </w:p>
    <w:p w:rsidR="00B50556" w:rsidRPr="00C77977" w:rsidRDefault="00122F70" w:rsidP="00C77977">
      <w:pPr>
        <w:autoSpaceDE w:val="0"/>
        <w:autoSpaceDN w:val="0"/>
        <w:adjustRightInd w:val="0"/>
        <w:spacing w:after="0" w:line="240" w:lineRule="auto"/>
        <w:ind w:right="36"/>
        <w:jc w:val="both"/>
        <w:rPr>
          <w:rFonts w:ascii="Times New Roman" w:hAnsi="Times New Roman" w:cs="Times New Roman"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sz w:val="28"/>
          <w:szCs w:val="28"/>
        </w:rPr>
        <w:t xml:space="preserve">Неравенства с двумя переменными и их системы.  </w:t>
      </w:r>
    </w:p>
    <w:p w:rsidR="00122F70" w:rsidRPr="00C77977" w:rsidRDefault="00122F70" w:rsidP="00C77977">
      <w:pPr>
        <w:autoSpaceDE w:val="0"/>
        <w:autoSpaceDN w:val="0"/>
        <w:adjustRightInd w:val="0"/>
        <w:spacing w:after="0" w:line="240" w:lineRule="auto"/>
        <w:ind w:right="36"/>
        <w:jc w:val="both"/>
        <w:rPr>
          <w:rFonts w:ascii="Times New Roman" w:hAnsi="Times New Roman" w:cs="Times New Roman"/>
          <w:spacing w:val="4"/>
          <w:sz w:val="28"/>
          <w:szCs w:val="28"/>
        </w:rPr>
      </w:pPr>
    </w:p>
    <w:p w:rsidR="00122F70" w:rsidRPr="00C77977" w:rsidRDefault="00122F70" w:rsidP="00C77977">
      <w:pPr>
        <w:pStyle w:val="Default"/>
        <w:jc w:val="both"/>
        <w:rPr>
          <w:b/>
          <w:bCs/>
          <w:i/>
          <w:color w:val="auto"/>
          <w:sz w:val="28"/>
          <w:szCs w:val="28"/>
        </w:rPr>
      </w:pPr>
      <w:r w:rsidRPr="00C77977">
        <w:rPr>
          <w:b/>
          <w:bCs/>
          <w:i/>
          <w:color w:val="auto"/>
          <w:sz w:val="28"/>
          <w:szCs w:val="28"/>
        </w:rPr>
        <w:t xml:space="preserve">Последовательности. Прогрессии </w:t>
      </w:r>
    </w:p>
    <w:p w:rsidR="00122F70" w:rsidRPr="00C77977" w:rsidRDefault="00122F70" w:rsidP="00C77977">
      <w:pPr>
        <w:pStyle w:val="ac"/>
        <w:jc w:val="both"/>
        <w:rPr>
          <w:rFonts w:ascii="Times New Roman" w:hAnsi="Times New Roman" w:cs="Times New Roman"/>
          <w:sz w:val="28"/>
          <w:szCs w:val="28"/>
        </w:rPr>
      </w:pPr>
      <w:r w:rsidRPr="00C77977">
        <w:rPr>
          <w:rFonts w:ascii="Times New Roman" w:hAnsi="Times New Roman" w:cs="Times New Roman"/>
          <w:sz w:val="28"/>
          <w:szCs w:val="28"/>
        </w:rPr>
        <w:t xml:space="preserve">     Числовая последовательность. Примеры числовых последовательностей. Бесконечные последовательности.</w:t>
      </w:r>
    </w:p>
    <w:p w:rsidR="00122F70" w:rsidRPr="00C77977" w:rsidRDefault="00122F70" w:rsidP="00C77977">
      <w:pPr>
        <w:pStyle w:val="ac"/>
        <w:jc w:val="both"/>
        <w:rPr>
          <w:rFonts w:ascii="Times New Roman" w:hAnsi="Times New Roman" w:cs="Times New Roman"/>
          <w:sz w:val="28"/>
          <w:szCs w:val="28"/>
        </w:rPr>
      </w:pPr>
      <w:r w:rsidRPr="00C77977">
        <w:rPr>
          <w:rFonts w:ascii="Times New Roman" w:hAnsi="Times New Roman" w:cs="Times New Roman"/>
          <w:sz w:val="28"/>
          <w:szCs w:val="28"/>
        </w:rPr>
        <w:t xml:space="preserve">Арифметическая прогрессия и ее свойства. Геометрическая прогрессия. </w:t>
      </w:r>
      <w:r w:rsidR="0042036A" w:rsidRPr="00C77977">
        <w:rPr>
          <w:rFonts w:ascii="Times New Roman" w:hAnsi="Times New Roman" w:cs="Times New Roman"/>
          <w:i/>
          <w:sz w:val="28"/>
          <w:szCs w:val="28"/>
        </w:rPr>
        <w:t>Фо</w:t>
      </w:r>
      <w:r w:rsidR="0042036A" w:rsidRPr="00C77977">
        <w:rPr>
          <w:rFonts w:ascii="Times New Roman" w:hAnsi="Times New Roman" w:cs="Times New Roman"/>
          <w:i/>
          <w:sz w:val="28"/>
          <w:szCs w:val="28"/>
        </w:rPr>
        <w:t>р</w:t>
      </w:r>
      <w:r w:rsidR="0042036A" w:rsidRPr="00C77977">
        <w:rPr>
          <w:rFonts w:ascii="Times New Roman" w:hAnsi="Times New Roman" w:cs="Times New Roman"/>
          <w:i/>
          <w:sz w:val="28"/>
          <w:szCs w:val="28"/>
        </w:rPr>
        <w:t>мула п-го</w:t>
      </w:r>
      <w:r w:rsidRPr="00C77977">
        <w:rPr>
          <w:rFonts w:ascii="Times New Roman" w:hAnsi="Times New Roman" w:cs="Times New Roman"/>
          <w:i/>
          <w:sz w:val="28"/>
          <w:szCs w:val="28"/>
        </w:rPr>
        <w:t xml:space="preserve"> члена и суммы </w:t>
      </w:r>
      <w:r w:rsidRPr="00C77977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C77977">
        <w:rPr>
          <w:rFonts w:ascii="Times New Roman" w:hAnsi="Times New Roman" w:cs="Times New Roman"/>
          <w:i/>
          <w:sz w:val="28"/>
          <w:szCs w:val="28"/>
        </w:rPr>
        <w:t xml:space="preserve"> первых членов арифметической и геометрической прогрессий. Сходящаяся геометрическая прогрессия.</w:t>
      </w:r>
    </w:p>
    <w:p w:rsidR="00122F70" w:rsidRPr="00C77977" w:rsidRDefault="00122F70" w:rsidP="00C77977">
      <w:pPr>
        <w:pStyle w:val="Default"/>
        <w:jc w:val="both"/>
        <w:rPr>
          <w:color w:val="auto"/>
          <w:sz w:val="28"/>
          <w:szCs w:val="28"/>
        </w:rPr>
      </w:pPr>
    </w:p>
    <w:p w:rsidR="00122F70" w:rsidRPr="00C77977" w:rsidRDefault="00122F70" w:rsidP="00C77977">
      <w:pPr>
        <w:pStyle w:val="Default"/>
        <w:jc w:val="both"/>
        <w:rPr>
          <w:b/>
          <w:bCs/>
          <w:color w:val="auto"/>
          <w:sz w:val="28"/>
          <w:szCs w:val="28"/>
        </w:rPr>
      </w:pPr>
      <w:r w:rsidRPr="00C77977">
        <w:rPr>
          <w:b/>
          <w:bCs/>
          <w:color w:val="auto"/>
          <w:sz w:val="28"/>
          <w:szCs w:val="28"/>
        </w:rPr>
        <w:t xml:space="preserve">Элементы комбинаторики и теории вероятностей  </w:t>
      </w:r>
    </w:p>
    <w:p w:rsidR="00122F70" w:rsidRPr="00C77977" w:rsidRDefault="00122F70" w:rsidP="00C77977">
      <w:pPr>
        <w:pStyle w:val="Default"/>
        <w:jc w:val="both"/>
        <w:rPr>
          <w:b/>
          <w:bCs/>
          <w:color w:val="auto"/>
          <w:sz w:val="28"/>
          <w:szCs w:val="28"/>
        </w:rPr>
      </w:pPr>
      <w:r w:rsidRPr="00C77977">
        <w:rPr>
          <w:b/>
          <w:color w:val="auto"/>
          <w:sz w:val="28"/>
          <w:szCs w:val="28"/>
        </w:rPr>
        <w:t>Элементы комбинаторики.</w:t>
      </w:r>
      <w:r w:rsidR="002A5C73" w:rsidRPr="00C77977">
        <w:rPr>
          <w:i/>
          <w:color w:val="auto"/>
          <w:sz w:val="28"/>
          <w:szCs w:val="28"/>
        </w:rPr>
        <w:t>Комбинаторноеправило умножения.  П</w:t>
      </w:r>
      <w:r w:rsidRPr="00C77977">
        <w:rPr>
          <w:i/>
          <w:color w:val="auto"/>
          <w:sz w:val="28"/>
          <w:szCs w:val="28"/>
        </w:rPr>
        <w:t>ерест</w:t>
      </w:r>
      <w:r w:rsidRPr="00C77977">
        <w:rPr>
          <w:i/>
          <w:color w:val="auto"/>
          <w:sz w:val="28"/>
          <w:szCs w:val="28"/>
        </w:rPr>
        <w:t>а</w:t>
      </w:r>
      <w:r w:rsidR="002A5C73" w:rsidRPr="00C77977">
        <w:rPr>
          <w:i/>
          <w:color w:val="auto"/>
          <w:sz w:val="28"/>
          <w:szCs w:val="28"/>
        </w:rPr>
        <w:t>новки. Ф</w:t>
      </w:r>
      <w:r w:rsidRPr="00C77977">
        <w:rPr>
          <w:i/>
          <w:color w:val="auto"/>
          <w:sz w:val="28"/>
          <w:szCs w:val="28"/>
        </w:rPr>
        <w:t xml:space="preserve">акториал числа. </w:t>
      </w:r>
      <w:r w:rsidR="0042036A" w:rsidRPr="00C77977">
        <w:rPr>
          <w:i/>
          <w:color w:val="auto"/>
          <w:sz w:val="28"/>
          <w:szCs w:val="28"/>
        </w:rPr>
        <w:t xml:space="preserve">Размещения. </w:t>
      </w:r>
      <w:r w:rsidR="002A5C73" w:rsidRPr="00C77977">
        <w:rPr>
          <w:i/>
          <w:color w:val="auto"/>
          <w:sz w:val="28"/>
          <w:szCs w:val="28"/>
        </w:rPr>
        <w:t>Сочетания</w:t>
      </w:r>
      <w:r w:rsidRPr="00C77977">
        <w:rPr>
          <w:i/>
          <w:color w:val="auto"/>
          <w:sz w:val="28"/>
          <w:szCs w:val="28"/>
        </w:rPr>
        <w:t xml:space="preserve">. Формула числа </w:t>
      </w:r>
      <w:r w:rsidR="002A5C73" w:rsidRPr="00C77977">
        <w:rPr>
          <w:i/>
          <w:color w:val="auto"/>
          <w:sz w:val="28"/>
          <w:szCs w:val="28"/>
        </w:rPr>
        <w:t xml:space="preserve">перестановок, размещений и </w:t>
      </w:r>
      <w:r w:rsidRPr="00C77977">
        <w:rPr>
          <w:i/>
          <w:color w:val="auto"/>
          <w:sz w:val="28"/>
          <w:szCs w:val="28"/>
        </w:rPr>
        <w:t>сочетаний. Треугольник Паскаля. Опыты с большим числом ра</w:t>
      </w:r>
      <w:r w:rsidRPr="00C77977">
        <w:rPr>
          <w:i/>
          <w:color w:val="auto"/>
          <w:sz w:val="28"/>
          <w:szCs w:val="28"/>
        </w:rPr>
        <w:t>в</w:t>
      </w:r>
      <w:r w:rsidRPr="00C77977">
        <w:rPr>
          <w:i/>
          <w:color w:val="auto"/>
          <w:sz w:val="28"/>
          <w:szCs w:val="28"/>
        </w:rPr>
        <w:t>новозможных элементарных событий. Вычисление вероятностей в опытах с применением комбинаторных формул. Испытания Бернулли.Успех и неудача. Вероятности событий в серии испытаний Бернулли</w:t>
      </w:r>
      <w:r w:rsidRPr="00C77977">
        <w:rPr>
          <w:b/>
          <w:i/>
          <w:color w:val="auto"/>
          <w:sz w:val="28"/>
          <w:szCs w:val="28"/>
        </w:rPr>
        <w:t>.</w:t>
      </w:r>
    </w:p>
    <w:p w:rsidR="00122F70" w:rsidRPr="00C77977" w:rsidRDefault="00122F70" w:rsidP="00C7797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77977">
        <w:rPr>
          <w:rFonts w:ascii="Times New Roman" w:hAnsi="Times New Roman" w:cs="Times New Roman"/>
          <w:b/>
          <w:sz w:val="28"/>
          <w:szCs w:val="28"/>
        </w:rPr>
        <w:t>Случайные события.</w:t>
      </w:r>
      <w:r w:rsidR="002A5C73" w:rsidRPr="00C77977">
        <w:rPr>
          <w:rFonts w:ascii="Times New Roman" w:hAnsi="Times New Roman" w:cs="Times New Roman"/>
          <w:sz w:val="28"/>
          <w:szCs w:val="28"/>
        </w:rPr>
        <w:t>Относительная частота случайного соб</w:t>
      </w:r>
      <w:r w:rsidR="002A5C73" w:rsidRPr="00C77977">
        <w:rPr>
          <w:rFonts w:ascii="Times New Roman" w:hAnsi="Times New Roman" w:cs="Times New Roman"/>
          <w:sz w:val="28"/>
          <w:szCs w:val="28"/>
        </w:rPr>
        <w:t>ы</w:t>
      </w:r>
      <w:r w:rsidR="002A5C73" w:rsidRPr="00C77977">
        <w:rPr>
          <w:rFonts w:ascii="Times New Roman" w:hAnsi="Times New Roman" w:cs="Times New Roman"/>
          <w:sz w:val="28"/>
          <w:szCs w:val="28"/>
        </w:rPr>
        <w:t>тия.</w:t>
      </w:r>
      <w:r w:rsidRPr="00C77977">
        <w:rPr>
          <w:rFonts w:ascii="Times New Roman" w:hAnsi="Times New Roman" w:cs="Times New Roman"/>
          <w:sz w:val="28"/>
          <w:szCs w:val="28"/>
        </w:rPr>
        <w:t>Случайные опыты (эксперименты), элементарные случайные события (и</w:t>
      </w:r>
      <w:r w:rsidRPr="00C77977">
        <w:rPr>
          <w:rFonts w:ascii="Times New Roman" w:hAnsi="Times New Roman" w:cs="Times New Roman"/>
          <w:sz w:val="28"/>
          <w:szCs w:val="28"/>
        </w:rPr>
        <w:t>с</w:t>
      </w:r>
      <w:r w:rsidRPr="00C77977">
        <w:rPr>
          <w:rFonts w:ascii="Times New Roman" w:hAnsi="Times New Roman" w:cs="Times New Roman"/>
          <w:sz w:val="28"/>
          <w:szCs w:val="28"/>
        </w:rPr>
        <w:t xml:space="preserve">ходы). Вероятности элементарных событий. </w:t>
      </w:r>
      <w:r w:rsidR="00F548BB" w:rsidRPr="00C77977">
        <w:rPr>
          <w:rFonts w:ascii="Times New Roman" w:hAnsi="Times New Roman" w:cs="Times New Roman"/>
          <w:sz w:val="28"/>
          <w:szCs w:val="28"/>
        </w:rPr>
        <w:t>Вероятность равновозможных с</w:t>
      </w:r>
      <w:r w:rsidR="00F548BB" w:rsidRPr="00C77977">
        <w:rPr>
          <w:rFonts w:ascii="Times New Roman" w:hAnsi="Times New Roman" w:cs="Times New Roman"/>
          <w:sz w:val="28"/>
          <w:szCs w:val="28"/>
        </w:rPr>
        <w:t>о</w:t>
      </w:r>
      <w:r w:rsidR="00F548BB" w:rsidRPr="00C77977">
        <w:rPr>
          <w:rFonts w:ascii="Times New Roman" w:hAnsi="Times New Roman" w:cs="Times New Roman"/>
          <w:sz w:val="28"/>
          <w:szCs w:val="28"/>
        </w:rPr>
        <w:t xml:space="preserve">бытий. </w:t>
      </w:r>
      <w:r w:rsidRPr="00C77977">
        <w:rPr>
          <w:rFonts w:ascii="Times New Roman" w:hAnsi="Times New Roman" w:cs="Times New Roman"/>
          <w:sz w:val="28"/>
          <w:szCs w:val="28"/>
        </w:rPr>
        <w:t>События в случайных экспериментах и благоприятствующие элеме</w:t>
      </w:r>
      <w:r w:rsidRPr="00C77977">
        <w:rPr>
          <w:rFonts w:ascii="Times New Roman" w:hAnsi="Times New Roman" w:cs="Times New Roman"/>
          <w:sz w:val="28"/>
          <w:szCs w:val="28"/>
        </w:rPr>
        <w:t>н</w:t>
      </w:r>
      <w:r w:rsidRPr="00C77977">
        <w:rPr>
          <w:rFonts w:ascii="Times New Roman" w:hAnsi="Times New Roman" w:cs="Times New Roman"/>
          <w:sz w:val="28"/>
          <w:szCs w:val="28"/>
        </w:rPr>
        <w:t>тарные события. Вероятности случайных событий. Опыты с равновозможными элементарными событиями. Классические вероятностные опыты сиспользов</w:t>
      </w:r>
      <w:r w:rsidRPr="00C77977">
        <w:rPr>
          <w:rFonts w:ascii="Times New Roman" w:hAnsi="Times New Roman" w:cs="Times New Roman"/>
          <w:sz w:val="28"/>
          <w:szCs w:val="28"/>
        </w:rPr>
        <w:t>а</w:t>
      </w:r>
      <w:r w:rsidRPr="00C77977">
        <w:rPr>
          <w:rFonts w:ascii="Times New Roman" w:hAnsi="Times New Roman" w:cs="Times New Roman"/>
          <w:sz w:val="28"/>
          <w:szCs w:val="28"/>
        </w:rPr>
        <w:t xml:space="preserve">нием монет, кубиков. </w:t>
      </w:r>
      <w:r w:rsidRPr="00C77977">
        <w:rPr>
          <w:rFonts w:ascii="Times New Roman" w:hAnsi="Times New Roman" w:cs="Times New Roman"/>
          <w:i/>
          <w:sz w:val="28"/>
          <w:szCs w:val="28"/>
        </w:rPr>
        <w:t>Представление событий с помощью диаграмм Эйлера. Противоположные события, объединение и пересечение событий. Правило сложения вероятностей. Случайный выбор. Представление эксперимента в виде дерева. Независимые события. Истинность и ложность высказывания. Сложное и простое высказывание. Операции над высказываниями с использ</w:t>
      </w:r>
      <w:r w:rsidRPr="00C77977">
        <w:rPr>
          <w:rFonts w:ascii="Times New Roman" w:hAnsi="Times New Roman" w:cs="Times New Roman"/>
          <w:i/>
          <w:sz w:val="28"/>
          <w:szCs w:val="28"/>
        </w:rPr>
        <w:t>о</w:t>
      </w:r>
      <w:r w:rsidRPr="00C77977">
        <w:rPr>
          <w:rFonts w:ascii="Times New Roman" w:hAnsi="Times New Roman" w:cs="Times New Roman"/>
          <w:i/>
          <w:sz w:val="28"/>
          <w:szCs w:val="28"/>
        </w:rPr>
        <w:t>ванием логическихсвязок: и, или, не. Условные высказывания (импликации). У</w:t>
      </w:r>
      <w:r w:rsidRPr="00C77977">
        <w:rPr>
          <w:rFonts w:ascii="Times New Roman" w:hAnsi="Times New Roman" w:cs="Times New Roman"/>
          <w:i/>
          <w:sz w:val="28"/>
          <w:szCs w:val="28"/>
        </w:rPr>
        <w:t>м</w:t>
      </w:r>
      <w:r w:rsidRPr="00C77977">
        <w:rPr>
          <w:rFonts w:ascii="Times New Roman" w:hAnsi="Times New Roman" w:cs="Times New Roman"/>
          <w:i/>
          <w:sz w:val="28"/>
          <w:szCs w:val="28"/>
        </w:rPr>
        <w:t>ножение вероятностей независимых событий. Последовательные независимые испытания.</w:t>
      </w:r>
      <w:r w:rsidRPr="00C77977">
        <w:rPr>
          <w:rFonts w:ascii="Times New Roman" w:hAnsi="Times New Roman" w:cs="Times New Roman"/>
          <w:sz w:val="28"/>
          <w:szCs w:val="28"/>
        </w:rPr>
        <w:t xml:space="preserve"> Представление о независимых событиях в жизни. </w:t>
      </w:r>
    </w:p>
    <w:p w:rsidR="002A5C73" w:rsidRPr="00C77977" w:rsidRDefault="00122F70" w:rsidP="00C77977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77977">
        <w:rPr>
          <w:rFonts w:ascii="Times New Roman" w:hAnsi="Times New Roman" w:cs="Times New Roman"/>
          <w:b/>
          <w:sz w:val="28"/>
          <w:szCs w:val="28"/>
        </w:rPr>
        <w:t>Случайные величины.</w:t>
      </w:r>
      <w:r w:rsidRPr="00C77977">
        <w:rPr>
          <w:rFonts w:ascii="Times New Roman" w:hAnsi="Times New Roman" w:cs="Times New Roman"/>
          <w:i/>
          <w:sz w:val="28"/>
          <w:szCs w:val="28"/>
        </w:rPr>
        <w:t>Знакомство со случайными величинами на пр</w:t>
      </w:r>
      <w:r w:rsidRPr="00C77977">
        <w:rPr>
          <w:rFonts w:ascii="Times New Roman" w:hAnsi="Times New Roman" w:cs="Times New Roman"/>
          <w:i/>
          <w:sz w:val="28"/>
          <w:szCs w:val="28"/>
        </w:rPr>
        <w:t>и</w:t>
      </w:r>
      <w:r w:rsidRPr="00C77977">
        <w:rPr>
          <w:rFonts w:ascii="Times New Roman" w:hAnsi="Times New Roman" w:cs="Times New Roman"/>
          <w:i/>
          <w:sz w:val="28"/>
          <w:szCs w:val="28"/>
        </w:rPr>
        <w:t xml:space="preserve">мерах конечных дискретных случайных величин. Распределение вероятностей. Математическое ожидание. Свойства математического ожидания. Понятие о </w:t>
      </w:r>
      <w:r w:rsidRPr="00C77977">
        <w:rPr>
          <w:rFonts w:ascii="Times New Roman" w:hAnsi="Times New Roman" w:cs="Times New Roman"/>
          <w:i/>
          <w:sz w:val="28"/>
          <w:szCs w:val="28"/>
        </w:rPr>
        <w:lastRenderedPageBreak/>
        <w:t>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4959CB" w:rsidRDefault="004959CB" w:rsidP="00C77977">
      <w:pPr>
        <w:pStyle w:val="Default"/>
        <w:jc w:val="both"/>
        <w:rPr>
          <w:b/>
          <w:bCs/>
          <w:i/>
          <w:color w:val="auto"/>
          <w:sz w:val="28"/>
          <w:szCs w:val="28"/>
        </w:rPr>
      </w:pPr>
    </w:p>
    <w:p w:rsidR="00122F70" w:rsidRPr="00C77977" w:rsidRDefault="00122F70" w:rsidP="00C77977">
      <w:pPr>
        <w:pStyle w:val="Default"/>
        <w:jc w:val="both"/>
        <w:rPr>
          <w:b/>
          <w:bCs/>
          <w:i/>
          <w:color w:val="auto"/>
          <w:sz w:val="28"/>
          <w:szCs w:val="28"/>
        </w:rPr>
      </w:pPr>
      <w:r w:rsidRPr="00C77977">
        <w:rPr>
          <w:b/>
          <w:bCs/>
          <w:i/>
          <w:color w:val="auto"/>
          <w:sz w:val="28"/>
          <w:szCs w:val="28"/>
        </w:rPr>
        <w:t xml:space="preserve">История математики </w:t>
      </w:r>
    </w:p>
    <w:p w:rsidR="00122F70" w:rsidRPr="00C77977" w:rsidRDefault="00122F70" w:rsidP="00C77977">
      <w:pPr>
        <w:pStyle w:val="Default"/>
        <w:jc w:val="both"/>
        <w:rPr>
          <w:bCs/>
          <w:color w:val="auto"/>
          <w:sz w:val="28"/>
          <w:szCs w:val="28"/>
        </w:rPr>
      </w:pPr>
      <w:r w:rsidRPr="00C77977">
        <w:rPr>
          <w:bCs/>
          <w:color w:val="auto"/>
          <w:sz w:val="28"/>
          <w:szCs w:val="28"/>
        </w:rPr>
        <w:t>Данный раздел отдельно не выделен в тематическом планировании, а встраив</w:t>
      </w:r>
      <w:r w:rsidRPr="00C77977">
        <w:rPr>
          <w:bCs/>
          <w:color w:val="auto"/>
          <w:sz w:val="28"/>
          <w:szCs w:val="28"/>
        </w:rPr>
        <w:t>а</w:t>
      </w:r>
      <w:r w:rsidRPr="00C77977">
        <w:rPr>
          <w:bCs/>
          <w:color w:val="auto"/>
          <w:sz w:val="28"/>
          <w:szCs w:val="28"/>
        </w:rPr>
        <w:t>ется в различные темы  курса</w:t>
      </w:r>
    </w:p>
    <w:p w:rsidR="00122F70" w:rsidRPr="00C77977" w:rsidRDefault="00122F70" w:rsidP="00C77977">
      <w:pPr>
        <w:pStyle w:val="Default"/>
        <w:jc w:val="both"/>
        <w:rPr>
          <w:bCs/>
          <w:color w:val="auto"/>
          <w:sz w:val="28"/>
          <w:szCs w:val="28"/>
        </w:rPr>
      </w:pPr>
      <w:r w:rsidRPr="00C77977">
        <w:rPr>
          <w:bCs/>
          <w:color w:val="auto"/>
          <w:sz w:val="28"/>
          <w:szCs w:val="28"/>
        </w:rPr>
        <w:t xml:space="preserve">       Роль  российских ученых в развитии математики: А.Эйлер, Н.И. Лоб</w:t>
      </w:r>
      <w:r w:rsidRPr="00C77977">
        <w:rPr>
          <w:bCs/>
          <w:color w:val="auto"/>
          <w:sz w:val="28"/>
          <w:szCs w:val="28"/>
        </w:rPr>
        <w:t>а</w:t>
      </w:r>
      <w:r w:rsidRPr="00C77977">
        <w:rPr>
          <w:bCs/>
          <w:color w:val="auto"/>
          <w:sz w:val="28"/>
          <w:szCs w:val="28"/>
        </w:rPr>
        <w:t>чевский, П.Л.Чебышев, П.Дирехле, Н ,Абель, Э.Галуа, К.Гаусс, Диофант., П Ферма, Б.Паскаль, Л.Бернулли, Б.Паскаль, А.Н.Колмогоров.  Задача Леонардо Пизанского (Фибоначи) , числа  Фибоначи, задача о шахматной доске. Сход</w:t>
      </w:r>
      <w:r w:rsidRPr="00C77977">
        <w:rPr>
          <w:bCs/>
          <w:color w:val="auto"/>
          <w:sz w:val="28"/>
          <w:szCs w:val="28"/>
        </w:rPr>
        <w:t>и</w:t>
      </w:r>
      <w:r w:rsidRPr="00C77977">
        <w:rPr>
          <w:bCs/>
          <w:color w:val="auto"/>
          <w:sz w:val="28"/>
          <w:szCs w:val="28"/>
        </w:rPr>
        <w:t>мость геометрической  прогрессии . Истоки теории вероятности.</w:t>
      </w:r>
    </w:p>
    <w:p w:rsidR="00122F70" w:rsidRPr="00C77977" w:rsidRDefault="00122F70" w:rsidP="00C77977">
      <w:pPr>
        <w:pStyle w:val="ac"/>
        <w:jc w:val="both"/>
        <w:rPr>
          <w:rFonts w:ascii="Times New Roman" w:eastAsia="HiraKakuProN-W3" w:hAnsi="Times New Roman" w:cs="Times New Roman"/>
          <w:b/>
          <w:bCs/>
          <w:kern w:val="1"/>
          <w:sz w:val="28"/>
          <w:szCs w:val="28"/>
        </w:rPr>
      </w:pPr>
    </w:p>
    <w:p w:rsidR="00122F70" w:rsidRPr="00C77977" w:rsidRDefault="00BC62F6" w:rsidP="00C77977">
      <w:pPr>
        <w:pStyle w:val="ac"/>
        <w:jc w:val="both"/>
        <w:rPr>
          <w:rFonts w:ascii="Times New Roman" w:eastAsia="HiraKakuProN-W3" w:hAnsi="Times New Roman" w:cs="Times New Roman"/>
          <w:bCs/>
          <w:kern w:val="1"/>
          <w:sz w:val="28"/>
          <w:szCs w:val="28"/>
        </w:rPr>
      </w:pPr>
      <w:r>
        <w:rPr>
          <w:rFonts w:ascii="Times New Roman" w:eastAsia="HiraKakuProN-W3" w:hAnsi="Times New Roman" w:cs="Times New Roman"/>
          <w:bCs/>
          <w:kern w:val="1"/>
          <w:sz w:val="28"/>
          <w:szCs w:val="28"/>
        </w:rPr>
        <w:t xml:space="preserve">На протяжении </w:t>
      </w:r>
      <w:r w:rsidR="00122F70" w:rsidRPr="00C77977">
        <w:rPr>
          <w:rFonts w:ascii="Times New Roman" w:eastAsia="HiraKakuProN-W3" w:hAnsi="Times New Roman" w:cs="Times New Roman"/>
          <w:bCs/>
          <w:kern w:val="1"/>
          <w:sz w:val="28"/>
          <w:szCs w:val="28"/>
        </w:rPr>
        <w:t>всего курса алгебры решаются текстовые задачи.</w:t>
      </w:r>
    </w:p>
    <w:p w:rsidR="00122F70" w:rsidRPr="00C77977" w:rsidRDefault="00122F70" w:rsidP="00C77977">
      <w:pPr>
        <w:pStyle w:val="ac"/>
        <w:jc w:val="both"/>
        <w:rPr>
          <w:rFonts w:ascii="Times New Roman" w:eastAsia="HiraKakuProN-W3" w:hAnsi="Times New Roman" w:cs="Times New Roman"/>
          <w:bCs/>
          <w:kern w:val="1"/>
          <w:sz w:val="28"/>
          <w:szCs w:val="28"/>
        </w:rPr>
      </w:pPr>
      <w:r w:rsidRPr="00C77977">
        <w:rPr>
          <w:rFonts w:ascii="Times New Roman" w:eastAsia="HiraKakuProN-W3" w:hAnsi="Times New Roman" w:cs="Times New Roman"/>
          <w:b/>
          <w:bCs/>
          <w:kern w:val="1"/>
          <w:sz w:val="28"/>
          <w:szCs w:val="28"/>
        </w:rPr>
        <w:t>Задачи на все арифметические действия</w:t>
      </w:r>
      <w:r w:rsidRPr="00C77977">
        <w:rPr>
          <w:rFonts w:ascii="Times New Roman" w:eastAsia="HiraKakuProN-W3" w:hAnsi="Times New Roman" w:cs="Times New Roman"/>
          <w:bCs/>
          <w:kern w:val="1"/>
          <w:sz w:val="28"/>
          <w:szCs w:val="28"/>
        </w:rPr>
        <w:t>. Решение текстовых задач арифм</w:t>
      </w:r>
      <w:r w:rsidRPr="00C77977">
        <w:rPr>
          <w:rFonts w:ascii="Times New Roman" w:eastAsia="HiraKakuProN-W3" w:hAnsi="Times New Roman" w:cs="Times New Roman"/>
          <w:bCs/>
          <w:kern w:val="1"/>
          <w:sz w:val="28"/>
          <w:szCs w:val="28"/>
        </w:rPr>
        <w:t>е</w:t>
      </w:r>
      <w:r w:rsidRPr="00C77977">
        <w:rPr>
          <w:rFonts w:ascii="Times New Roman" w:eastAsia="HiraKakuProN-W3" w:hAnsi="Times New Roman" w:cs="Times New Roman"/>
          <w:bCs/>
          <w:kern w:val="1"/>
          <w:sz w:val="28"/>
          <w:szCs w:val="28"/>
        </w:rPr>
        <w:t>тическим способом. Использование таблиц, схем, чертежей, других средств представления данных при решении задач.</w:t>
      </w:r>
    </w:p>
    <w:p w:rsidR="00122F70" w:rsidRPr="00C77977" w:rsidRDefault="00122F70" w:rsidP="00C77977">
      <w:pPr>
        <w:pStyle w:val="ac"/>
        <w:jc w:val="both"/>
        <w:rPr>
          <w:rFonts w:ascii="Times New Roman" w:eastAsia="HiraKakuProN-W3" w:hAnsi="Times New Roman" w:cs="Times New Roman"/>
          <w:bCs/>
          <w:kern w:val="1"/>
          <w:sz w:val="28"/>
          <w:szCs w:val="28"/>
        </w:rPr>
      </w:pPr>
      <w:r w:rsidRPr="00C77977">
        <w:rPr>
          <w:rFonts w:ascii="Times New Roman" w:eastAsia="HiraKakuProN-W3" w:hAnsi="Times New Roman" w:cs="Times New Roman"/>
          <w:b/>
          <w:bCs/>
          <w:kern w:val="1"/>
          <w:sz w:val="28"/>
          <w:szCs w:val="28"/>
        </w:rPr>
        <w:t>Задачи на покупки , движение и работу</w:t>
      </w:r>
      <w:r w:rsidRPr="00C77977">
        <w:rPr>
          <w:rFonts w:ascii="Times New Roman" w:eastAsia="HiraKakuProN-W3" w:hAnsi="Times New Roman" w:cs="Times New Roman"/>
          <w:bCs/>
          <w:kern w:val="1"/>
          <w:sz w:val="28"/>
          <w:szCs w:val="28"/>
        </w:rPr>
        <w:t>. Анализ возможных ситуаций взаи</w:t>
      </w:r>
      <w:r w:rsidRPr="00C77977">
        <w:rPr>
          <w:rFonts w:ascii="Times New Roman" w:eastAsia="HiraKakuProN-W3" w:hAnsi="Times New Roman" w:cs="Times New Roman"/>
          <w:bCs/>
          <w:kern w:val="1"/>
          <w:sz w:val="28"/>
          <w:szCs w:val="28"/>
        </w:rPr>
        <w:t>м</w:t>
      </w:r>
      <w:r w:rsidRPr="00C77977">
        <w:rPr>
          <w:rFonts w:ascii="Times New Roman" w:eastAsia="HiraKakuProN-W3" w:hAnsi="Times New Roman" w:cs="Times New Roman"/>
          <w:bCs/>
          <w:kern w:val="1"/>
          <w:sz w:val="28"/>
          <w:szCs w:val="28"/>
        </w:rPr>
        <w:t>ного расположения объектов при их движении, соотношения объемов выпо</w:t>
      </w:r>
      <w:r w:rsidRPr="00C77977">
        <w:rPr>
          <w:rFonts w:ascii="Times New Roman" w:eastAsia="HiraKakuProN-W3" w:hAnsi="Times New Roman" w:cs="Times New Roman"/>
          <w:bCs/>
          <w:kern w:val="1"/>
          <w:sz w:val="28"/>
          <w:szCs w:val="28"/>
        </w:rPr>
        <w:t>л</w:t>
      </w:r>
      <w:r w:rsidRPr="00C77977">
        <w:rPr>
          <w:rFonts w:ascii="Times New Roman" w:eastAsia="HiraKakuProN-W3" w:hAnsi="Times New Roman" w:cs="Times New Roman"/>
          <w:bCs/>
          <w:kern w:val="1"/>
          <w:sz w:val="28"/>
          <w:szCs w:val="28"/>
        </w:rPr>
        <w:t>няемых работ при совместной работе.</w:t>
      </w:r>
    </w:p>
    <w:p w:rsidR="00122F70" w:rsidRPr="00C77977" w:rsidRDefault="00122F70" w:rsidP="00C77977">
      <w:pPr>
        <w:pStyle w:val="ac"/>
        <w:jc w:val="both"/>
        <w:rPr>
          <w:rFonts w:ascii="Times New Roman" w:eastAsia="HiraKakuProN-W3" w:hAnsi="Times New Roman" w:cs="Times New Roman"/>
          <w:bCs/>
          <w:kern w:val="1"/>
          <w:sz w:val="28"/>
          <w:szCs w:val="28"/>
        </w:rPr>
      </w:pPr>
      <w:r w:rsidRPr="00C77977">
        <w:rPr>
          <w:rFonts w:ascii="Times New Roman" w:eastAsia="HiraKakuProN-W3" w:hAnsi="Times New Roman" w:cs="Times New Roman"/>
          <w:b/>
          <w:bCs/>
          <w:kern w:val="1"/>
          <w:sz w:val="28"/>
          <w:szCs w:val="28"/>
        </w:rPr>
        <w:t xml:space="preserve">Задачи на части, доли, проценты. </w:t>
      </w:r>
      <w:r w:rsidRPr="00C77977">
        <w:rPr>
          <w:rFonts w:ascii="Times New Roman" w:eastAsia="HiraKakuProN-W3" w:hAnsi="Times New Roman" w:cs="Times New Roman"/>
          <w:bCs/>
          <w:kern w:val="1"/>
          <w:sz w:val="28"/>
          <w:szCs w:val="28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122F70" w:rsidRPr="00C77977" w:rsidRDefault="00122F70" w:rsidP="00C77977">
      <w:pPr>
        <w:pStyle w:val="ac"/>
        <w:jc w:val="both"/>
        <w:rPr>
          <w:rFonts w:ascii="Times New Roman" w:eastAsia="HiraKakuProN-W3" w:hAnsi="Times New Roman" w:cs="Times New Roman"/>
          <w:bCs/>
          <w:i/>
          <w:kern w:val="1"/>
          <w:sz w:val="28"/>
          <w:szCs w:val="28"/>
        </w:rPr>
      </w:pPr>
      <w:r w:rsidRPr="00C77977">
        <w:rPr>
          <w:rFonts w:ascii="Times New Roman" w:eastAsia="HiraKakuProN-W3" w:hAnsi="Times New Roman" w:cs="Times New Roman"/>
          <w:b/>
          <w:bCs/>
          <w:kern w:val="1"/>
          <w:sz w:val="28"/>
          <w:szCs w:val="28"/>
        </w:rPr>
        <w:t xml:space="preserve">Логические задачи. </w:t>
      </w:r>
      <w:r w:rsidRPr="00C77977">
        <w:rPr>
          <w:rFonts w:ascii="Times New Roman" w:eastAsia="HiraKakuProN-W3" w:hAnsi="Times New Roman" w:cs="Times New Roman"/>
          <w:bCs/>
          <w:kern w:val="1"/>
          <w:sz w:val="28"/>
          <w:szCs w:val="28"/>
        </w:rPr>
        <w:t xml:space="preserve">Решение логических задач. </w:t>
      </w:r>
      <w:r w:rsidRPr="00C77977">
        <w:rPr>
          <w:rFonts w:ascii="Times New Roman" w:eastAsia="HiraKakuProN-W3" w:hAnsi="Times New Roman" w:cs="Times New Roman"/>
          <w:bCs/>
          <w:i/>
          <w:kern w:val="1"/>
          <w:sz w:val="28"/>
          <w:szCs w:val="28"/>
        </w:rPr>
        <w:t>Решение логических задач с помощью графов, таблиц.</w:t>
      </w:r>
    </w:p>
    <w:p w:rsidR="00E80079" w:rsidRPr="00C77977" w:rsidRDefault="00122F70" w:rsidP="00C77977">
      <w:pPr>
        <w:pStyle w:val="Default"/>
        <w:jc w:val="both"/>
        <w:rPr>
          <w:b/>
          <w:i/>
          <w:color w:val="auto"/>
          <w:sz w:val="28"/>
          <w:szCs w:val="28"/>
        </w:rPr>
      </w:pPr>
      <w:r w:rsidRPr="00C77977">
        <w:rPr>
          <w:b/>
          <w:sz w:val="28"/>
          <w:szCs w:val="28"/>
        </w:rPr>
        <w:t>Основные методы решения текстовых задач:</w:t>
      </w:r>
      <w:r w:rsidRPr="00C77977">
        <w:rPr>
          <w:sz w:val="28"/>
          <w:szCs w:val="28"/>
        </w:rPr>
        <w:t xml:space="preserve"> арифметический, алгебраич</w:t>
      </w:r>
      <w:r w:rsidRPr="00C77977">
        <w:rPr>
          <w:sz w:val="28"/>
          <w:szCs w:val="28"/>
        </w:rPr>
        <w:t>е</w:t>
      </w:r>
      <w:r w:rsidRPr="00C77977">
        <w:rPr>
          <w:sz w:val="28"/>
          <w:szCs w:val="28"/>
        </w:rPr>
        <w:t xml:space="preserve">ский, перебор вариантов. </w:t>
      </w:r>
      <w:r w:rsidRPr="00C77977">
        <w:rPr>
          <w:i/>
          <w:sz w:val="28"/>
          <w:szCs w:val="28"/>
        </w:rPr>
        <w:t xml:space="preserve"> Первичные представления о других методах решения задач (геометрические и графические методы</w:t>
      </w:r>
      <w:r w:rsidR="00C77977" w:rsidRPr="00C77977">
        <w:rPr>
          <w:i/>
          <w:sz w:val="28"/>
          <w:szCs w:val="28"/>
        </w:rPr>
        <w:t>).</w:t>
      </w:r>
    </w:p>
    <w:p w:rsidR="00495777" w:rsidRPr="00865633" w:rsidRDefault="00495777" w:rsidP="00C77977">
      <w:pPr>
        <w:pStyle w:val="Default"/>
        <w:jc w:val="both"/>
        <w:rPr>
          <w:b/>
          <w:i/>
          <w:color w:val="auto"/>
          <w:sz w:val="32"/>
          <w:szCs w:val="32"/>
          <w:u w:val="single"/>
        </w:rPr>
      </w:pPr>
    </w:p>
    <w:p w:rsidR="00782E4D" w:rsidRPr="00C63E05" w:rsidRDefault="00FF7E1F" w:rsidP="00C63E05">
      <w:pPr>
        <w:spacing w:after="0" w:line="24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865633">
        <w:rPr>
          <w:b/>
          <w:sz w:val="32"/>
          <w:szCs w:val="32"/>
        </w:rPr>
        <w:t xml:space="preserve">3. </w:t>
      </w:r>
      <w:r w:rsidR="00C63E05" w:rsidRPr="00C63E05">
        <w:rPr>
          <w:rFonts w:ascii="Times New Roman" w:hAnsi="Times New Roman" w:cs="Times New Roman"/>
          <w:b/>
          <w:sz w:val="32"/>
          <w:szCs w:val="32"/>
        </w:rPr>
        <w:t>Тематическое планирование с указанием количества часов, о</w:t>
      </w:r>
      <w:r w:rsidR="00C63E05" w:rsidRPr="00C63E05">
        <w:rPr>
          <w:rFonts w:ascii="Times New Roman" w:hAnsi="Times New Roman" w:cs="Times New Roman"/>
          <w:b/>
          <w:sz w:val="32"/>
          <w:szCs w:val="32"/>
        </w:rPr>
        <w:t>т</w:t>
      </w:r>
      <w:r w:rsidR="00C63E05" w:rsidRPr="00C63E05">
        <w:rPr>
          <w:rFonts w:ascii="Times New Roman" w:hAnsi="Times New Roman" w:cs="Times New Roman"/>
          <w:b/>
          <w:sz w:val="32"/>
          <w:szCs w:val="32"/>
        </w:rPr>
        <w:t>водимых на освоение каждой темы</w:t>
      </w:r>
    </w:p>
    <w:p w:rsidR="00782E4D" w:rsidRPr="0062242D" w:rsidRDefault="00782E4D" w:rsidP="00305F13">
      <w:pPr>
        <w:pStyle w:val="Default"/>
        <w:jc w:val="center"/>
        <w:rPr>
          <w:color w:val="auto"/>
          <w:sz w:val="28"/>
          <w:szCs w:val="28"/>
        </w:rPr>
      </w:pPr>
    </w:p>
    <w:tbl>
      <w:tblPr>
        <w:tblStyle w:val="aff2"/>
        <w:tblW w:w="0" w:type="auto"/>
        <w:tblLayout w:type="fixed"/>
        <w:tblLook w:val="04A0"/>
      </w:tblPr>
      <w:tblGrid>
        <w:gridCol w:w="817"/>
        <w:gridCol w:w="7513"/>
        <w:gridCol w:w="1235"/>
      </w:tblGrid>
      <w:tr w:rsidR="00782E4D" w:rsidRPr="0062242D" w:rsidTr="002E2B7C">
        <w:tc>
          <w:tcPr>
            <w:tcW w:w="817" w:type="dxa"/>
          </w:tcPr>
          <w:p w:rsidR="002E2B7C" w:rsidRPr="0062242D" w:rsidRDefault="002E2B7C" w:rsidP="00B13905">
            <w:pPr>
              <w:pStyle w:val="Default"/>
              <w:rPr>
                <w:b/>
                <w:color w:val="auto"/>
                <w:sz w:val="28"/>
                <w:szCs w:val="28"/>
              </w:rPr>
            </w:pPr>
            <w:r w:rsidRPr="0062242D">
              <w:rPr>
                <w:b/>
                <w:color w:val="auto"/>
                <w:sz w:val="28"/>
                <w:szCs w:val="28"/>
              </w:rPr>
              <w:t>№</w:t>
            </w:r>
          </w:p>
          <w:p w:rsidR="00782E4D" w:rsidRPr="0062242D" w:rsidRDefault="00782E4D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62242D">
              <w:rPr>
                <w:b/>
                <w:color w:val="auto"/>
                <w:sz w:val="28"/>
                <w:szCs w:val="28"/>
              </w:rPr>
              <w:t>п/п</w:t>
            </w:r>
          </w:p>
        </w:tc>
        <w:tc>
          <w:tcPr>
            <w:tcW w:w="7513" w:type="dxa"/>
          </w:tcPr>
          <w:p w:rsidR="002E2B7C" w:rsidRPr="0062242D" w:rsidRDefault="002E2B7C" w:rsidP="00B13905">
            <w:pPr>
              <w:pStyle w:val="Default"/>
              <w:jc w:val="center"/>
              <w:rPr>
                <w:b/>
                <w:color w:val="auto"/>
                <w:sz w:val="28"/>
                <w:szCs w:val="28"/>
              </w:rPr>
            </w:pPr>
          </w:p>
          <w:p w:rsidR="00782E4D" w:rsidRPr="0062242D" w:rsidRDefault="00782E4D" w:rsidP="00B13905">
            <w:pPr>
              <w:pStyle w:val="Default"/>
              <w:jc w:val="center"/>
              <w:rPr>
                <w:b/>
                <w:color w:val="auto"/>
                <w:sz w:val="28"/>
                <w:szCs w:val="28"/>
              </w:rPr>
            </w:pPr>
            <w:r w:rsidRPr="0062242D">
              <w:rPr>
                <w:b/>
                <w:color w:val="auto"/>
                <w:sz w:val="28"/>
                <w:szCs w:val="28"/>
              </w:rPr>
              <w:t>Тема</w:t>
            </w:r>
          </w:p>
        </w:tc>
        <w:tc>
          <w:tcPr>
            <w:tcW w:w="1235" w:type="dxa"/>
          </w:tcPr>
          <w:p w:rsidR="00782E4D" w:rsidRPr="0062242D" w:rsidRDefault="00782E4D" w:rsidP="00B13905">
            <w:pPr>
              <w:pStyle w:val="Default"/>
              <w:rPr>
                <w:b/>
                <w:color w:val="auto"/>
                <w:sz w:val="28"/>
                <w:szCs w:val="28"/>
              </w:rPr>
            </w:pPr>
            <w:r w:rsidRPr="0062242D">
              <w:rPr>
                <w:b/>
                <w:color w:val="auto"/>
                <w:sz w:val="28"/>
                <w:szCs w:val="28"/>
              </w:rPr>
              <w:t>Кол</w:t>
            </w:r>
            <w:r w:rsidRPr="0062242D">
              <w:rPr>
                <w:b/>
                <w:color w:val="auto"/>
                <w:sz w:val="28"/>
                <w:szCs w:val="28"/>
              </w:rPr>
              <w:t>и</w:t>
            </w:r>
            <w:r w:rsidRPr="0062242D">
              <w:rPr>
                <w:b/>
                <w:color w:val="auto"/>
                <w:sz w:val="28"/>
                <w:szCs w:val="28"/>
              </w:rPr>
              <w:t xml:space="preserve">чество </w:t>
            </w:r>
          </w:p>
          <w:p w:rsidR="00782E4D" w:rsidRPr="0062242D" w:rsidRDefault="00782E4D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62242D">
              <w:rPr>
                <w:b/>
                <w:color w:val="auto"/>
                <w:sz w:val="28"/>
                <w:szCs w:val="28"/>
              </w:rPr>
              <w:t>часов</w:t>
            </w:r>
          </w:p>
        </w:tc>
      </w:tr>
      <w:tr w:rsidR="00782E4D" w:rsidRPr="0062242D" w:rsidTr="002E2B7C">
        <w:tc>
          <w:tcPr>
            <w:tcW w:w="817" w:type="dxa"/>
          </w:tcPr>
          <w:p w:rsidR="00782E4D" w:rsidRPr="00B13905" w:rsidRDefault="00782E4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782E4D" w:rsidRPr="00B13905" w:rsidRDefault="00782E4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106D5F" w:rsidRPr="00B13905" w:rsidRDefault="00106D5F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782E4D" w:rsidRPr="00B13905" w:rsidRDefault="00782E4D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1.</w:t>
            </w:r>
          </w:p>
          <w:p w:rsidR="00782E4D" w:rsidRPr="00B13905" w:rsidRDefault="00782E4D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2.</w:t>
            </w:r>
          </w:p>
          <w:p w:rsidR="00782E4D" w:rsidRPr="00B13905" w:rsidRDefault="00782E4D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3.</w:t>
            </w:r>
          </w:p>
          <w:p w:rsidR="00782E4D" w:rsidRPr="00B13905" w:rsidRDefault="00782E4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782E4D" w:rsidRPr="00B13905" w:rsidRDefault="00782E4D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4.</w:t>
            </w:r>
          </w:p>
          <w:p w:rsidR="00782E4D" w:rsidRPr="00B13905" w:rsidRDefault="00782E4D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lastRenderedPageBreak/>
              <w:t>5.</w:t>
            </w:r>
          </w:p>
          <w:p w:rsidR="00782E4D" w:rsidRPr="00B13905" w:rsidRDefault="00782E4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382AC4" w:rsidRPr="00B13905" w:rsidRDefault="00382AC4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782E4D" w:rsidRPr="00B13905" w:rsidRDefault="00782E4D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6.</w:t>
            </w:r>
          </w:p>
          <w:p w:rsidR="00782E4D" w:rsidRPr="00B13905" w:rsidRDefault="00782E4D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7.</w:t>
            </w:r>
          </w:p>
          <w:p w:rsidR="00782E4D" w:rsidRPr="00B13905" w:rsidRDefault="00782E4D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8.</w:t>
            </w:r>
          </w:p>
          <w:p w:rsidR="00782E4D" w:rsidRPr="00B13905" w:rsidRDefault="00782E4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782E4D" w:rsidRPr="00B13905" w:rsidRDefault="00782E4D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9.</w:t>
            </w:r>
          </w:p>
          <w:p w:rsidR="00782E4D" w:rsidRPr="00B13905" w:rsidRDefault="00782E4D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10.</w:t>
            </w:r>
          </w:p>
          <w:p w:rsidR="0079268A" w:rsidRPr="00B13905" w:rsidRDefault="00782E4D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11</w:t>
            </w:r>
            <w:r w:rsidR="0079268A" w:rsidRPr="00B13905">
              <w:rPr>
                <w:color w:val="auto"/>
                <w:sz w:val="28"/>
                <w:szCs w:val="28"/>
              </w:rPr>
              <w:t>.</w:t>
            </w:r>
          </w:p>
          <w:p w:rsidR="0079268A" w:rsidRPr="00B13905" w:rsidRDefault="0079268A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382AC4" w:rsidRPr="00B13905" w:rsidRDefault="00382AC4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382AC4" w:rsidRPr="00B13905" w:rsidRDefault="00382AC4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79268A" w:rsidRPr="00B13905" w:rsidRDefault="0079268A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12.</w:t>
            </w:r>
          </w:p>
          <w:p w:rsidR="0079268A" w:rsidRPr="00B13905" w:rsidRDefault="0079268A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13.</w:t>
            </w:r>
          </w:p>
          <w:p w:rsidR="0079268A" w:rsidRPr="00B13905" w:rsidRDefault="0079268A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14.</w:t>
            </w:r>
          </w:p>
          <w:p w:rsidR="0079268A" w:rsidRPr="00B13905" w:rsidRDefault="0079268A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79268A" w:rsidRPr="00B13905" w:rsidRDefault="0079268A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15.</w:t>
            </w:r>
          </w:p>
          <w:p w:rsidR="0079268A" w:rsidRPr="00B13905" w:rsidRDefault="0079268A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16.</w:t>
            </w:r>
          </w:p>
          <w:p w:rsidR="0079268A" w:rsidRPr="00B13905" w:rsidRDefault="0079268A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17.</w:t>
            </w:r>
          </w:p>
          <w:p w:rsidR="0079268A" w:rsidRPr="00B13905" w:rsidRDefault="0079268A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79268A" w:rsidRPr="00B13905" w:rsidRDefault="0079268A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C63E05" w:rsidRPr="00B13905" w:rsidRDefault="00C63E05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79268A" w:rsidRPr="00B13905" w:rsidRDefault="0079268A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18.</w:t>
            </w:r>
          </w:p>
          <w:p w:rsidR="0079268A" w:rsidRPr="00B13905" w:rsidRDefault="0079268A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19.</w:t>
            </w:r>
          </w:p>
          <w:p w:rsidR="0079268A" w:rsidRPr="00B13905" w:rsidRDefault="0079268A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20.</w:t>
            </w:r>
          </w:p>
          <w:p w:rsidR="0079268A" w:rsidRPr="00B13905" w:rsidRDefault="0079268A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79268A" w:rsidRPr="00B13905" w:rsidRDefault="0079268A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21.</w:t>
            </w:r>
          </w:p>
          <w:p w:rsidR="0079268A" w:rsidRPr="00B13905" w:rsidRDefault="0079268A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22.</w:t>
            </w:r>
          </w:p>
          <w:p w:rsidR="0079268A" w:rsidRPr="00B13905" w:rsidRDefault="0079268A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23.</w:t>
            </w:r>
          </w:p>
          <w:p w:rsidR="0079268A" w:rsidRPr="00B13905" w:rsidRDefault="0079268A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24.</w:t>
            </w:r>
          </w:p>
          <w:p w:rsidR="0079268A" w:rsidRPr="00B13905" w:rsidRDefault="0079268A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382AC4" w:rsidRPr="00B13905" w:rsidRDefault="00382AC4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382AC4" w:rsidRPr="00B13905" w:rsidRDefault="00382AC4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B13905" w:rsidRDefault="00B13905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79268A" w:rsidRPr="00B13905" w:rsidRDefault="0079268A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25.</w:t>
            </w:r>
          </w:p>
          <w:p w:rsidR="0079268A" w:rsidRPr="00B13905" w:rsidRDefault="0079268A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26.</w:t>
            </w:r>
          </w:p>
          <w:p w:rsidR="00B13905" w:rsidRDefault="00B13905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79268A" w:rsidRPr="00B13905" w:rsidRDefault="0079268A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27.</w:t>
            </w:r>
          </w:p>
          <w:p w:rsidR="0079268A" w:rsidRPr="00B13905" w:rsidRDefault="0079268A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28.</w:t>
            </w:r>
          </w:p>
          <w:p w:rsidR="0079268A" w:rsidRPr="00B13905" w:rsidRDefault="0079268A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382AC4" w:rsidRPr="00B13905" w:rsidRDefault="00382AC4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79268A" w:rsidRPr="00B13905" w:rsidRDefault="0079268A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29.</w:t>
            </w:r>
          </w:p>
          <w:p w:rsidR="0079268A" w:rsidRPr="00B13905" w:rsidRDefault="0079268A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30.</w:t>
            </w:r>
          </w:p>
          <w:p w:rsidR="0079268A" w:rsidRPr="00B13905" w:rsidRDefault="0079268A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79268A" w:rsidRPr="00B13905" w:rsidRDefault="0079268A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31.</w:t>
            </w:r>
          </w:p>
          <w:p w:rsidR="0079268A" w:rsidRPr="00B13905" w:rsidRDefault="0079268A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79268A" w:rsidRPr="00B13905" w:rsidRDefault="0079268A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382AC4" w:rsidRPr="00B13905" w:rsidRDefault="00382AC4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2E2B7C" w:rsidRPr="00B13905" w:rsidRDefault="002E2B7C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32</w:t>
            </w:r>
          </w:p>
          <w:p w:rsidR="002E2B7C" w:rsidRPr="00B13905" w:rsidRDefault="002E2B7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2E2B7C" w:rsidRPr="00B13905" w:rsidRDefault="002E2B7C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33</w:t>
            </w:r>
          </w:p>
          <w:p w:rsidR="002E2B7C" w:rsidRPr="00B13905" w:rsidRDefault="002E2B7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2E2B7C" w:rsidRPr="00B13905" w:rsidRDefault="002E2B7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2E2B7C" w:rsidRPr="00B13905" w:rsidRDefault="002E2B7C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34</w:t>
            </w:r>
          </w:p>
          <w:p w:rsidR="002E2B7C" w:rsidRPr="00B13905" w:rsidRDefault="002E2B7C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35</w:t>
            </w:r>
          </w:p>
          <w:p w:rsidR="002E2B7C" w:rsidRPr="00B13905" w:rsidRDefault="002E2B7C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36</w:t>
            </w:r>
          </w:p>
          <w:p w:rsidR="002E2B7C" w:rsidRPr="00B13905" w:rsidRDefault="002E2B7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384E51" w:rsidRPr="00B13905" w:rsidRDefault="00384E51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2E2B7C" w:rsidRPr="00B13905" w:rsidRDefault="002E2B7C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37</w:t>
            </w:r>
          </w:p>
          <w:p w:rsidR="002E2B7C" w:rsidRPr="00B13905" w:rsidRDefault="002E2B7C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38</w:t>
            </w:r>
          </w:p>
          <w:p w:rsidR="002E2B7C" w:rsidRPr="00B13905" w:rsidRDefault="002E2B7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2E2B7C" w:rsidRPr="00B13905" w:rsidRDefault="002E2B7C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39</w:t>
            </w:r>
          </w:p>
          <w:p w:rsidR="002E2B7C" w:rsidRPr="00B13905" w:rsidRDefault="002E2B7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2E2B7C" w:rsidRPr="00B13905" w:rsidRDefault="002E2B7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384E51" w:rsidRPr="00B13905" w:rsidRDefault="00384E51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2E2B7C" w:rsidRPr="00B13905" w:rsidRDefault="002E2B7C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40.</w:t>
            </w:r>
          </w:p>
          <w:p w:rsidR="002E2B7C" w:rsidRPr="00B13905" w:rsidRDefault="002E2B7C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41.</w:t>
            </w:r>
          </w:p>
          <w:p w:rsidR="002E2B7C" w:rsidRPr="00B13905" w:rsidRDefault="002E2B7C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42.</w:t>
            </w:r>
          </w:p>
          <w:p w:rsidR="002E2B7C" w:rsidRPr="00B13905" w:rsidRDefault="002E2B7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2E2B7C" w:rsidRPr="00B13905" w:rsidRDefault="002E2B7C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43.</w:t>
            </w:r>
          </w:p>
          <w:p w:rsidR="002E2B7C" w:rsidRPr="00B13905" w:rsidRDefault="002E2B7C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44.</w:t>
            </w:r>
          </w:p>
          <w:p w:rsidR="002E2B7C" w:rsidRPr="00B13905" w:rsidRDefault="002E2B7C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45.</w:t>
            </w:r>
          </w:p>
          <w:p w:rsidR="002E2B7C" w:rsidRPr="00B13905" w:rsidRDefault="002E2B7C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46.</w:t>
            </w:r>
          </w:p>
          <w:p w:rsidR="00F315DF" w:rsidRPr="00B13905" w:rsidRDefault="00F315DF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F315DF" w:rsidRPr="00B13905" w:rsidRDefault="00F315DF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F315DF" w:rsidRPr="00B13905" w:rsidRDefault="00F315DF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F315DF" w:rsidRPr="00B13905" w:rsidRDefault="00F315DF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F315DF" w:rsidRPr="00B13905" w:rsidRDefault="00F315DF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F315DF" w:rsidRPr="00B13905" w:rsidRDefault="00F315DF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106D5F" w:rsidRPr="00B13905" w:rsidRDefault="00106D5F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4C2167" w:rsidRPr="00B13905" w:rsidRDefault="004C2167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4C2167" w:rsidRPr="00B13905" w:rsidRDefault="004C2167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556F24" w:rsidRPr="00B13905" w:rsidRDefault="00556F24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2852D2" w:rsidRPr="00B13905" w:rsidRDefault="002852D2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384E51" w:rsidRPr="00B13905" w:rsidRDefault="00384E51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C63E05" w:rsidRPr="00B13905" w:rsidRDefault="00C63E05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F315DF" w:rsidRPr="00B13905" w:rsidRDefault="00F315DF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1.</w:t>
            </w:r>
          </w:p>
          <w:p w:rsidR="00F315DF" w:rsidRPr="00B13905" w:rsidRDefault="00F315DF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lastRenderedPageBreak/>
              <w:t>2.</w:t>
            </w:r>
          </w:p>
          <w:p w:rsidR="00F315DF" w:rsidRPr="00B13905" w:rsidRDefault="00F315DF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F315DF" w:rsidRPr="00B13905" w:rsidRDefault="00F315DF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3.</w:t>
            </w:r>
          </w:p>
          <w:p w:rsidR="00F315DF" w:rsidRPr="00B13905" w:rsidRDefault="00F315DF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F315DF" w:rsidRPr="00B13905" w:rsidRDefault="00F315DF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4.</w:t>
            </w:r>
          </w:p>
          <w:p w:rsidR="00384E51" w:rsidRPr="00B13905" w:rsidRDefault="00384E51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384E51" w:rsidRPr="00B13905" w:rsidRDefault="00384E51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F315DF" w:rsidRPr="00B13905" w:rsidRDefault="00F315DF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5.</w:t>
            </w:r>
          </w:p>
          <w:p w:rsidR="00F315DF" w:rsidRPr="00B13905" w:rsidRDefault="00F315DF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6.</w:t>
            </w:r>
          </w:p>
          <w:p w:rsidR="00F315DF" w:rsidRPr="00B13905" w:rsidRDefault="00F315DF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7.</w:t>
            </w:r>
          </w:p>
          <w:p w:rsidR="00C63E05" w:rsidRPr="00B13905" w:rsidRDefault="00C63E05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F315DF" w:rsidRPr="00B13905" w:rsidRDefault="00F315DF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8.</w:t>
            </w:r>
          </w:p>
          <w:p w:rsidR="00F315DF" w:rsidRPr="00B13905" w:rsidRDefault="00F315DF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9.</w:t>
            </w:r>
          </w:p>
          <w:p w:rsidR="00F315DF" w:rsidRPr="00B13905" w:rsidRDefault="00F315DF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384E51" w:rsidRPr="00B13905" w:rsidRDefault="00384E51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384E51" w:rsidRPr="00B13905" w:rsidRDefault="00384E51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F315DF" w:rsidRPr="00B13905" w:rsidRDefault="00F315DF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10.</w:t>
            </w:r>
          </w:p>
          <w:p w:rsidR="00F315DF" w:rsidRPr="00B13905" w:rsidRDefault="00F315DF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11.</w:t>
            </w:r>
          </w:p>
          <w:p w:rsidR="00F315DF" w:rsidRPr="00B13905" w:rsidRDefault="00F315DF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F315DF" w:rsidRPr="00B13905" w:rsidRDefault="00F315DF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12.</w:t>
            </w:r>
          </w:p>
          <w:p w:rsidR="00F315DF" w:rsidRPr="00B13905" w:rsidRDefault="00F315DF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13.</w:t>
            </w:r>
          </w:p>
          <w:p w:rsidR="00F315DF" w:rsidRPr="00B13905" w:rsidRDefault="00F315DF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14.</w:t>
            </w:r>
          </w:p>
          <w:p w:rsidR="00F315DF" w:rsidRPr="00B13905" w:rsidRDefault="00F315DF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15.</w:t>
            </w:r>
          </w:p>
          <w:p w:rsidR="00B3096E" w:rsidRPr="00B13905" w:rsidRDefault="00B3096E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F315DF" w:rsidRPr="00B13905" w:rsidRDefault="00F315DF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16.</w:t>
            </w:r>
          </w:p>
          <w:p w:rsidR="00F315DF" w:rsidRPr="00B13905" w:rsidRDefault="00F315DF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17.</w:t>
            </w:r>
          </w:p>
          <w:p w:rsidR="00F315DF" w:rsidRPr="00B13905" w:rsidRDefault="00F315DF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F315DF" w:rsidRPr="00B13905" w:rsidRDefault="00F315DF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B3096E" w:rsidRPr="00B13905" w:rsidRDefault="00B3096E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F315DF" w:rsidRPr="00B13905" w:rsidRDefault="00F315DF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18.</w:t>
            </w:r>
          </w:p>
          <w:p w:rsidR="00F315DF" w:rsidRPr="00B13905" w:rsidRDefault="00F315DF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F315DF" w:rsidRPr="00B13905" w:rsidRDefault="00F315DF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19.</w:t>
            </w:r>
          </w:p>
          <w:p w:rsidR="00F315DF" w:rsidRPr="00B13905" w:rsidRDefault="00F315DF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20.</w:t>
            </w:r>
          </w:p>
          <w:p w:rsidR="001C770B" w:rsidRPr="00B13905" w:rsidRDefault="001C770B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1C770B" w:rsidRPr="00B13905" w:rsidRDefault="001C770B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B3096E" w:rsidRPr="00B13905" w:rsidRDefault="00B3096E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1C770B" w:rsidRPr="00B13905" w:rsidRDefault="001C770B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21.</w:t>
            </w:r>
          </w:p>
          <w:p w:rsidR="001C770B" w:rsidRPr="00B13905" w:rsidRDefault="001C770B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22.</w:t>
            </w:r>
          </w:p>
          <w:p w:rsidR="001C770B" w:rsidRPr="00B13905" w:rsidRDefault="001C770B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23.</w:t>
            </w:r>
          </w:p>
          <w:p w:rsidR="001C770B" w:rsidRPr="00B13905" w:rsidRDefault="001C770B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24.</w:t>
            </w:r>
          </w:p>
          <w:p w:rsidR="001C770B" w:rsidRPr="00B13905" w:rsidRDefault="001C770B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B3096E" w:rsidRPr="00B13905" w:rsidRDefault="00B3096E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1C770B" w:rsidRPr="00B13905" w:rsidRDefault="001C770B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25.</w:t>
            </w:r>
          </w:p>
          <w:p w:rsidR="001C770B" w:rsidRPr="00B13905" w:rsidRDefault="001C770B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26.</w:t>
            </w:r>
          </w:p>
          <w:p w:rsidR="001C770B" w:rsidRPr="00B13905" w:rsidRDefault="001C770B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lastRenderedPageBreak/>
              <w:t>27.</w:t>
            </w:r>
          </w:p>
          <w:p w:rsidR="001C770B" w:rsidRPr="00B13905" w:rsidRDefault="001C770B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1C770B" w:rsidRPr="00B13905" w:rsidRDefault="001C770B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B3096E" w:rsidRPr="00B13905" w:rsidRDefault="00B3096E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1C770B" w:rsidRPr="00B13905" w:rsidRDefault="001C770B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28.</w:t>
            </w:r>
          </w:p>
          <w:p w:rsidR="001C770B" w:rsidRPr="00B13905" w:rsidRDefault="001C770B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29.</w:t>
            </w:r>
          </w:p>
          <w:p w:rsidR="001C770B" w:rsidRPr="00B13905" w:rsidRDefault="001C770B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30.</w:t>
            </w:r>
          </w:p>
          <w:p w:rsidR="001C770B" w:rsidRPr="00B13905" w:rsidRDefault="001C770B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31.</w:t>
            </w:r>
          </w:p>
          <w:p w:rsidR="001C770B" w:rsidRPr="00B13905" w:rsidRDefault="001C770B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B3096E" w:rsidRPr="00B13905" w:rsidRDefault="00B3096E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1C770B" w:rsidRPr="00B13905" w:rsidRDefault="001C770B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32.</w:t>
            </w:r>
          </w:p>
          <w:p w:rsidR="001C770B" w:rsidRPr="00B13905" w:rsidRDefault="001C770B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33.</w:t>
            </w:r>
          </w:p>
          <w:p w:rsidR="001C770B" w:rsidRPr="00B13905" w:rsidRDefault="001C770B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34.</w:t>
            </w:r>
          </w:p>
          <w:p w:rsidR="001C770B" w:rsidRPr="00B13905" w:rsidRDefault="001C770B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35.</w:t>
            </w:r>
          </w:p>
          <w:p w:rsidR="001C770B" w:rsidRPr="00B13905" w:rsidRDefault="001C770B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36.</w:t>
            </w:r>
          </w:p>
          <w:p w:rsidR="000018A9" w:rsidRPr="00B13905" w:rsidRDefault="000018A9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0018A9" w:rsidRPr="00B13905" w:rsidRDefault="000018A9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B3096E" w:rsidRPr="00B13905" w:rsidRDefault="00B3096E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0018A9" w:rsidRPr="00B13905" w:rsidRDefault="000018A9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37.</w:t>
            </w:r>
          </w:p>
          <w:p w:rsidR="000018A9" w:rsidRPr="00B13905" w:rsidRDefault="000018A9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38.</w:t>
            </w:r>
          </w:p>
          <w:p w:rsidR="000018A9" w:rsidRPr="00B13905" w:rsidRDefault="000018A9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39.</w:t>
            </w:r>
          </w:p>
          <w:p w:rsidR="000018A9" w:rsidRPr="00B13905" w:rsidRDefault="000018A9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B3096E" w:rsidRPr="00B13905" w:rsidRDefault="00B3096E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0018A9" w:rsidRPr="00B13905" w:rsidRDefault="000018A9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40.</w:t>
            </w:r>
          </w:p>
          <w:p w:rsidR="000018A9" w:rsidRPr="00B13905" w:rsidRDefault="000018A9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41.</w:t>
            </w:r>
          </w:p>
          <w:p w:rsidR="000018A9" w:rsidRPr="00B13905" w:rsidRDefault="000018A9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42.</w:t>
            </w:r>
          </w:p>
          <w:p w:rsidR="000018A9" w:rsidRPr="00B13905" w:rsidRDefault="000018A9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43.</w:t>
            </w:r>
          </w:p>
          <w:p w:rsidR="0019343A" w:rsidRPr="00B13905" w:rsidRDefault="0019343A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19343A" w:rsidRPr="00B13905" w:rsidRDefault="0019343A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19343A" w:rsidRPr="00B13905" w:rsidRDefault="0019343A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19343A" w:rsidRPr="00B13905" w:rsidRDefault="0019343A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9E5E48" w:rsidRPr="00B13905" w:rsidRDefault="009E5E48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D2341" w:rsidRPr="00B13905" w:rsidRDefault="008D2341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D12EF" w:rsidRPr="00B13905" w:rsidRDefault="00AD12EF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D12EF" w:rsidRPr="00B13905" w:rsidRDefault="00AD12EF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D12EF" w:rsidRPr="00B13905" w:rsidRDefault="00AD12EF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D12EF" w:rsidRPr="00B13905" w:rsidRDefault="00AD12EF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42515C" w:rsidRPr="00B13905" w:rsidRDefault="0042515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2852D2" w:rsidRPr="00B13905" w:rsidRDefault="002852D2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B3096E" w:rsidRPr="00B13905" w:rsidRDefault="00B3096E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C63E05" w:rsidRPr="00B13905" w:rsidRDefault="00C63E05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B13905" w:rsidRDefault="00B13905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19343A" w:rsidRPr="00B13905" w:rsidRDefault="0019343A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1.</w:t>
            </w:r>
          </w:p>
          <w:p w:rsidR="0019343A" w:rsidRPr="00B13905" w:rsidRDefault="0019343A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2.</w:t>
            </w:r>
          </w:p>
          <w:p w:rsidR="00EC084E" w:rsidRPr="00B13905" w:rsidRDefault="00EC084E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EC084E" w:rsidRPr="00B13905" w:rsidRDefault="00EC084E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3.</w:t>
            </w:r>
          </w:p>
          <w:p w:rsidR="00EC084E" w:rsidRPr="00B13905" w:rsidRDefault="00EC084E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4.</w:t>
            </w:r>
          </w:p>
          <w:p w:rsidR="00B13905" w:rsidRDefault="00B13905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B13905" w:rsidRDefault="00B13905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D2900" w:rsidRPr="00B13905" w:rsidRDefault="00AD2900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5.</w:t>
            </w:r>
          </w:p>
          <w:p w:rsidR="00AD2900" w:rsidRPr="00B13905" w:rsidRDefault="00AD2900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6.</w:t>
            </w:r>
          </w:p>
          <w:p w:rsidR="00AD2900" w:rsidRPr="00B13905" w:rsidRDefault="00AD2900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7.</w:t>
            </w:r>
          </w:p>
          <w:p w:rsidR="00B13905" w:rsidRDefault="00B13905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D2900" w:rsidRPr="00B13905" w:rsidRDefault="00AD2900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8.</w:t>
            </w:r>
          </w:p>
          <w:p w:rsidR="00AD2900" w:rsidRPr="00B13905" w:rsidRDefault="00AD2900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9.</w:t>
            </w:r>
          </w:p>
          <w:p w:rsidR="00AD2900" w:rsidRPr="00B13905" w:rsidRDefault="00AD2900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10.</w:t>
            </w:r>
          </w:p>
          <w:p w:rsidR="00AD2900" w:rsidRPr="00B13905" w:rsidRDefault="00AD2900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11.</w:t>
            </w:r>
          </w:p>
          <w:p w:rsidR="00B13905" w:rsidRDefault="00B13905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B13905" w:rsidRDefault="00B13905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B13905" w:rsidRDefault="00B13905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D2900" w:rsidRPr="00B13905" w:rsidRDefault="00AD2900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12.</w:t>
            </w:r>
          </w:p>
          <w:p w:rsidR="00AD2900" w:rsidRPr="00B13905" w:rsidRDefault="00AD2900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13.</w:t>
            </w:r>
          </w:p>
          <w:p w:rsidR="00AD2900" w:rsidRPr="00B13905" w:rsidRDefault="00AD2900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B3096E" w:rsidRPr="00B13905" w:rsidRDefault="00B3096E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D2900" w:rsidRPr="00B13905" w:rsidRDefault="00AD2900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14.</w:t>
            </w:r>
          </w:p>
          <w:p w:rsidR="00AD2900" w:rsidRPr="00B13905" w:rsidRDefault="00AD2900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15.</w:t>
            </w:r>
          </w:p>
          <w:p w:rsidR="00AD2900" w:rsidRPr="00B13905" w:rsidRDefault="00AD2900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16.</w:t>
            </w:r>
          </w:p>
          <w:p w:rsidR="005E314F" w:rsidRPr="00B13905" w:rsidRDefault="005E314F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B13905" w:rsidRDefault="00B13905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B13905" w:rsidRDefault="00B13905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5E314F" w:rsidRPr="00B13905" w:rsidRDefault="005E314F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17.</w:t>
            </w:r>
          </w:p>
          <w:p w:rsidR="005E314F" w:rsidRPr="00B13905" w:rsidRDefault="005E314F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18.</w:t>
            </w:r>
          </w:p>
          <w:p w:rsidR="005E314F" w:rsidRPr="00B13905" w:rsidRDefault="005E314F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19.</w:t>
            </w:r>
          </w:p>
          <w:p w:rsidR="005E314F" w:rsidRPr="00B13905" w:rsidRDefault="005E314F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20.</w:t>
            </w:r>
          </w:p>
          <w:p w:rsidR="005E314F" w:rsidRPr="00B13905" w:rsidRDefault="005E314F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5E314F" w:rsidRPr="00B13905" w:rsidRDefault="005E314F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21.</w:t>
            </w:r>
          </w:p>
          <w:p w:rsidR="005E314F" w:rsidRPr="00B13905" w:rsidRDefault="005E314F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22.</w:t>
            </w:r>
          </w:p>
          <w:p w:rsidR="00B13905" w:rsidRDefault="00B13905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5E314F" w:rsidRPr="00B13905" w:rsidRDefault="005E314F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23.</w:t>
            </w:r>
          </w:p>
          <w:p w:rsidR="00B13905" w:rsidRDefault="00B13905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B13905" w:rsidRDefault="00B13905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B13905" w:rsidRDefault="00B13905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B13905" w:rsidRDefault="00B13905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5E314F" w:rsidRPr="00B13905" w:rsidRDefault="005E314F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24.</w:t>
            </w:r>
          </w:p>
          <w:p w:rsidR="005E314F" w:rsidRPr="00B13905" w:rsidRDefault="005E314F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25.</w:t>
            </w:r>
          </w:p>
          <w:p w:rsidR="005E314F" w:rsidRPr="00B13905" w:rsidRDefault="005E314F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5E314F" w:rsidRPr="00B13905" w:rsidRDefault="005E314F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26.</w:t>
            </w:r>
          </w:p>
          <w:p w:rsidR="00513320" w:rsidRDefault="00513320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513320" w:rsidRDefault="00513320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513320" w:rsidRDefault="00513320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7A62C8" w:rsidRPr="00B13905" w:rsidRDefault="007A62C8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27.</w:t>
            </w:r>
          </w:p>
          <w:p w:rsidR="007A62C8" w:rsidRPr="00B13905" w:rsidRDefault="007A62C8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7A62C8" w:rsidRPr="00B13905" w:rsidRDefault="007A62C8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28.</w:t>
            </w:r>
          </w:p>
          <w:p w:rsidR="005F39C8" w:rsidRPr="00B13905" w:rsidRDefault="005F39C8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5F39C8" w:rsidRPr="00B13905" w:rsidRDefault="005F39C8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29.</w:t>
            </w:r>
          </w:p>
          <w:p w:rsidR="00513320" w:rsidRDefault="00513320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513320" w:rsidRDefault="00513320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513320" w:rsidRDefault="00513320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5F39C8" w:rsidRPr="00B13905" w:rsidRDefault="005F39C8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30.</w:t>
            </w:r>
          </w:p>
          <w:p w:rsidR="005F39C8" w:rsidRPr="00B13905" w:rsidRDefault="005F39C8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31.</w:t>
            </w:r>
          </w:p>
          <w:p w:rsidR="005F39C8" w:rsidRPr="00B13905" w:rsidRDefault="005F39C8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32.</w:t>
            </w:r>
          </w:p>
          <w:p w:rsidR="005F39C8" w:rsidRPr="00B13905" w:rsidRDefault="005F39C8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33.</w:t>
            </w:r>
          </w:p>
          <w:p w:rsidR="005F39C8" w:rsidRPr="00B13905" w:rsidRDefault="005F39C8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5F39C8" w:rsidRPr="00B13905" w:rsidRDefault="005F39C8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34.</w:t>
            </w:r>
          </w:p>
          <w:p w:rsidR="005F39C8" w:rsidRPr="00B13905" w:rsidRDefault="005F39C8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35.</w:t>
            </w:r>
          </w:p>
          <w:p w:rsidR="005F39C8" w:rsidRPr="00B13905" w:rsidRDefault="005F39C8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36.</w:t>
            </w:r>
          </w:p>
          <w:p w:rsidR="005E314F" w:rsidRPr="00B13905" w:rsidRDefault="005E314F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</w:tc>
        <w:tc>
          <w:tcPr>
            <w:tcW w:w="7513" w:type="dxa"/>
          </w:tcPr>
          <w:p w:rsidR="00782E4D" w:rsidRPr="00B13905" w:rsidRDefault="00782E4D" w:rsidP="00B13905">
            <w:pPr>
              <w:pStyle w:val="Default"/>
              <w:rPr>
                <w:b/>
                <w:color w:val="auto"/>
                <w:sz w:val="28"/>
                <w:szCs w:val="28"/>
                <w:u w:val="single"/>
              </w:rPr>
            </w:pPr>
            <w:r w:rsidRPr="00B13905">
              <w:rPr>
                <w:b/>
                <w:color w:val="auto"/>
                <w:sz w:val="28"/>
                <w:szCs w:val="28"/>
                <w:u w:val="single"/>
              </w:rPr>
              <w:lastRenderedPageBreak/>
              <w:t>7 класс</w:t>
            </w:r>
          </w:p>
          <w:p w:rsidR="00CC224C" w:rsidRPr="00B13905" w:rsidRDefault="00782E4D" w:rsidP="00B13905">
            <w:pPr>
              <w:pStyle w:val="Default"/>
              <w:rPr>
                <w:b/>
                <w:color w:val="auto"/>
                <w:sz w:val="30"/>
                <w:szCs w:val="30"/>
                <w:u w:val="single"/>
              </w:rPr>
            </w:pPr>
            <w:r w:rsidRPr="00B13905">
              <w:rPr>
                <w:b/>
                <w:color w:val="auto"/>
                <w:sz w:val="30"/>
                <w:szCs w:val="30"/>
                <w:u w:val="single"/>
              </w:rPr>
              <w:t>Выражения. Тождества. Уравнения</w:t>
            </w:r>
          </w:p>
          <w:p w:rsidR="00782E4D" w:rsidRPr="00B13905" w:rsidRDefault="00782E4D" w:rsidP="00B13905">
            <w:pPr>
              <w:pStyle w:val="Default"/>
              <w:rPr>
                <w:b/>
                <w:color w:val="auto"/>
                <w:sz w:val="28"/>
                <w:szCs w:val="28"/>
              </w:rPr>
            </w:pPr>
            <w:r w:rsidRPr="00B13905">
              <w:rPr>
                <w:b/>
                <w:i/>
                <w:color w:val="auto"/>
                <w:sz w:val="28"/>
                <w:szCs w:val="28"/>
              </w:rPr>
              <w:t xml:space="preserve">Выражения </w:t>
            </w:r>
          </w:p>
          <w:p w:rsidR="00782E4D" w:rsidRPr="00B13905" w:rsidRDefault="00782E4D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Числовые выражения.</w:t>
            </w:r>
          </w:p>
          <w:p w:rsidR="00782E4D" w:rsidRPr="00B13905" w:rsidRDefault="00782E4D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 xml:space="preserve">Выражения с переменными. </w:t>
            </w:r>
          </w:p>
          <w:p w:rsidR="00782E4D" w:rsidRPr="00B13905" w:rsidRDefault="00782E4D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Сравнение значений выражений.</w:t>
            </w:r>
          </w:p>
          <w:p w:rsidR="00782E4D" w:rsidRPr="00B13905" w:rsidRDefault="00106D5F" w:rsidP="00B13905">
            <w:pPr>
              <w:pStyle w:val="Default"/>
              <w:rPr>
                <w:b/>
                <w:i/>
                <w:color w:val="auto"/>
                <w:sz w:val="28"/>
                <w:szCs w:val="28"/>
              </w:rPr>
            </w:pPr>
            <w:r w:rsidRPr="00B13905">
              <w:rPr>
                <w:b/>
                <w:i/>
                <w:color w:val="auto"/>
                <w:sz w:val="28"/>
                <w:szCs w:val="28"/>
              </w:rPr>
              <w:t>Преобразования выражений</w:t>
            </w:r>
          </w:p>
          <w:p w:rsidR="00782E4D" w:rsidRPr="00B13905" w:rsidRDefault="00782E4D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 xml:space="preserve">Свойства действий над числами. </w:t>
            </w:r>
          </w:p>
          <w:p w:rsidR="00782E4D" w:rsidRPr="00B13905" w:rsidRDefault="00782E4D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lastRenderedPageBreak/>
              <w:t>Тождества. Тождественные преобразования выражений.</w:t>
            </w:r>
          </w:p>
          <w:p w:rsidR="00382AC4" w:rsidRPr="00B13905" w:rsidRDefault="00382AC4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Контрольная работа №1.</w:t>
            </w:r>
          </w:p>
          <w:p w:rsidR="00782E4D" w:rsidRPr="00B13905" w:rsidRDefault="00106D5F" w:rsidP="00B13905">
            <w:pPr>
              <w:pStyle w:val="Default"/>
              <w:rPr>
                <w:b/>
                <w:i/>
                <w:color w:val="auto"/>
                <w:sz w:val="28"/>
                <w:szCs w:val="28"/>
              </w:rPr>
            </w:pPr>
            <w:r w:rsidRPr="00B13905">
              <w:rPr>
                <w:b/>
                <w:i/>
                <w:color w:val="auto"/>
                <w:sz w:val="28"/>
                <w:szCs w:val="28"/>
              </w:rPr>
              <w:t>Уравнения с одной переменной</w:t>
            </w:r>
          </w:p>
          <w:p w:rsidR="00782E4D" w:rsidRPr="00B13905" w:rsidRDefault="00782E4D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 xml:space="preserve">Уравнение и его корни. </w:t>
            </w:r>
          </w:p>
          <w:p w:rsidR="00782E4D" w:rsidRPr="00B13905" w:rsidRDefault="00782E4D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 xml:space="preserve">Линейное уравнение с одной переменной. </w:t>
            </w:r>
          </w:p>
          <w:p w:rsidR="00782E4D" w:rsidRPr="00B13905" w:rsidRDefault="00782E4D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 xml:space="preserve">Решение задач с помощью уравнений.     </w:t>
            </w:r>
          </w:p>
          <w:p w:rsidR="00782E4D" w:rsidRPr="00B13905" w:rsidRDefault="00106D5F" w:rsidP="00B13905">
            <w:pPr>
              <w:pStyle w:val="Default"/>
              <w:rPr>
                <w:b/>
                <w:i/>
                <w:color w:val="auto"/>
                <w:sz w:val="28"/>
                <w:szCs w:val="28"/>
              </w:rPr>
            </w:pPr>
            <w:r w:rsidRPr="00B13905">
              <w:rPr>
                <w:b/>
                <w:i/>
                <w:color w:val="auto"/>
                <w:sz w:val="28"/>
                <w:szCs w:val="28"/>
              </w:rPr>
              <w:t>Статистические характеристики</w:t>
            </w:r>
          </w:p>
          <w:p w:rsidR="00782E4D" w:rsidRPr="00B13905" w:rsidRDefault="00782E4D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 xml:space="preserve">Среднее арифметическое, размах и мода. </w:t>
            </w:r>
          </w:p>
          <w:p w:rsidR="00782E4D" w:rsidRPr="00B13905" w:rsidRDefault="00782E4D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Медиана как статистическая характеристика.</w:t>
            </w:r>
          </w:p>
          <w:p w:rsidR="00782E4D" w:rsidRPr="00B13905" w:rsidRDefault="00782E4D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Формулы</w:t>
            </w:r>
            <w:r w:rsidR="00382AC4" w:rsidRPr="00B13905">
              <w:rPr>
                <w:color w:val="auto"/>
                <w:sz w:val="28"/>
                <w:szCs w:val="28"/>
              </w:rPr>
              <w:t>.</w:t>
            </w:r>
          </w:p>
          <w:p w:rsidR="00382AC4" w:rsidRPr="00B13905" w:rsidRDefault="00382AC4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Контрольная работа №2.</w:t>
            </w:r>
          </w:p>
          <w:p w:rsidR="00782E4D" w:rsidRPr="00B13905" w:rsidRDefault="00782E4D" w:rsidP="00B13905">
            <w:pPr>
              <w:pStyle w:val="Default"/>
              <w:rPr>
                <w:b/>
                <w:color w:val="auto"/>
                <w:sz w:val="30"/>
                <w:szCs w:val="30"/>
                <w:u w:val="single"/>
              </w:rPr>
            </w:pPr>
            <w:r w:rsidRPr="00B13905">
              <w:rPr>
                <w:b/>
                <w:color w:val="auto"/>
                <w:sz w:val="30"/>
                <w:szCs w:val="30"/>
                <w:u w:val="single"/>
              </w:rPr>
              <w:t>Функции</w:t>
            </w:r>
          </w:p>
          <w:p w:rsidR="0079268A" w:rsidRPr="00B13905" w:rsidRDefault="00106D5F" w:rsidP="00B13905">
            <w:pPr>
              <w:pStyle w:val="Default"/>
              <w:rPr>
                <w:b/>
                <w:i/>
                <w:color w:val="auto"/>
                <w:sz w:val="28"/>
                <w:szCs w:val="28"/>
              </w:rPr>
            </w:pPr>
            <w:r w:rsidRPr="00B13905">
              <w:rPr>
                <w:b/>
                <w:i/>
                <w:color w:val="auto"/>
                <w:sz w:val="28"/>
                <w:szCs w:val="28"/>
              </w:rPr>
              <w:t>Функции и их графики</w:t>
            </w:r>
          </w:p>
          <w:p w:rsidR="0079268A" w:rsidRPr="00B13905" w:rsidRDefault="0079268A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Что такое функция.</w:t>
            </w:r>
          </w:p>
          <w:p w:rsidR="002E2B7C" w:rsidRPr="00B13905" w:rsidRDefault="0079268A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Вычисление значений функции по формуле.</w:t>
            </w:r>
          </w:p>
          <w:p w:rsidR="0079268A" w:rsidRPr="00B13905" w:rsidRDefault="0079268A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 xml:space="preserve">График функции. </w:t>
            </w:r>
          </w:p>
          <w:p w:rsidR="00782E4D" w:rsidRPr="00B13905" w:rsidRDefault="0079268A" w:rsidP="00B13905">
            <w:pPr>
              <w:pStyle w:val="Default"/>
              <w:rPr>
                <w:b/>
                <w:i/>
                <w:color w:val="auto"/>
                <w:sz w:val="28"/>
                <w:szCs w:val="28"/>
              </w:rPr>
            </w:pPr>
            <w:r w:rsidRPr="00B13905">
              <w:rPr>
                <w:b/>
                <w:i/>
                <w:color w:val="auto"/>
                <w:sz w:val="28"/>
                <w:szCs w:val="28"/>
              </w:rPr>
              <w:t>Линей</w:t>
            </w:r>
            <w:r w:rsidR="00106D5F" w:rsidRPr="00B13905">
              <w:rPr>
                <w:b/>
                <w:i/>
                <w:color w:val="auto"/>
                <w:sz w:val="28"/>
                <w:szCs w:val="28"/>
              </w:rPr>
              <w:t>ная функция</w:t>
            </w:r>
          </w:p>
          <w:p w:rsidR="0079268A" w:rsidRPr="00B13905" w:rsidRDefault="0079268A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Прямая пропорциональность и её график.</w:t>
            </w:r>
          </w:p>
          <w:p w:rsidR="0079268A" w:rsidRPr="00B13905" w:rsidRDefault="0079268A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 xml:space="preserve">Линейная функция и ее график. </w:t>
            </w:r>
          </w:p>
          <w:p w:rsidR="00B662EB" w:rsidRPr="00B13905" w:rsidRDefault="0079268A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Задание функции несколькими формулами.</w:t>
            </w:r>
          </w:p>
          <w:p w:rsidR="00382AC4" w:rsidRPr="00B13905" w:rsidRDefault="00382AC4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Контрольная работа №3.</w:t>
            </w:r>
          </w:p>
          <w:p w:rsidR="0079268A" w:rsidRPr="00B13905" w:rsidRDefault="0079268A" w:rsidP="00B13905">
            <w:pPr>
              <w:pStyle w:val="Default"/>
              <w:rPr>
                <w:color w:val="auto"/>
                <w:sz w:val="30"/>
                <w:szCs w:val="30"/>
                <w:u w:val="single"/>
              </w:rPr>
            </w:pPr>
            <w:r w:rsidRPr="00B13905">
              <w:rPr>
                <w:b/>
                <w:color w:val="auto"/>
                <w:sz w:val="30"/>
                <w:szCs w:val="30"/>
                <w:u w:val="single"/>
              </w:rPr>
              <w:t>Степень с натуральным показателем</w:t>
            </w:r>
          </w:p>
          <w:p w:rsidR="0079268A" w:rsidRPr="00B13905" w:rsidRDefault="00106D5F" w:rsidP="00B13905">
            <w:pPr>
              <w:pStyle w:val="Default"/>
              <w:rPr>
                <w:b/>
                <w:i/>
                <w:color w:val="auto"/>
                <w:sz w:val="28"/>
                <w:szCs w:val="28"/>
              </w:rPr>
            </w:pPr>
            <w:r w:rsidRPr="00B13905">
              <w:rPr>
                <w:b/>
                <w:i/>
                <w:color w:val="auto"/>
                <w:sz w:val="28"/>
                <w:szCs w:val="28"/>
              </w:rPr>
              <w:t>Степень и ее свойства</w:t>
            </w:r>
          </w:p>
          <w:p w:rsidR="0079268A" w:rsidRPr="00B13905" w:rsidRDefault="0079268A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 xml:space="preserve">Определение степени с натуральным показателем. </w:t>
            </w:r>
          </w:p>
          <w:p w:rsidR="0079268A" w:rsidRPr="00B13905" w:rsidRDefault="0079268A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 xml:space="preserve">Умножение и деление степеней. </w:t>
            </w:r>
          </w:p>
          <w:p w:rsidR="0079268A" w:rsidRPr="00B13905" w:rsidRDefault="0079268A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 xml:space="preserve">Возведение в степень произведения и степени. </w:t>
            </w:r>
          </w:p>
          <w:p w:rsidR="0079268A" w:rsidRPr="00B13905" w:rsidRDefault="00106D5F" w:rsidP="00B13905">
            <w:pPr>
              <w:pStyle w:val="Default"/>
              <w:rPr>
                <w:b/>
                <w:i/>
                <w:color w:val="auto"/>
                <w:sz w:val="28"/>
                <w:szCs w:val="28"/>
              </w:rPr>
            </w:pPr>
            <w:r w:rsidRPr="00B13905">
              <w:rPr>
                <w:b/>
                <w:i/>
                <w:color w:val="auto"/>
                <w:sz w:val="28"/>
                <w:szCs w:val="28"/>
              </w:rPr>
              <w:t>Одночлены</w:t>
            </w:r>
          </w:p>
          <w:p w:rsidR="0079268A" w:rsidRPr="00B13905" w:rsidRDefault="0079268A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Одночлен и его стандартный вид.</w:t>
            </w:r>
          </w:p>
          <w:p w:rsidR="0079268A" w:rsidRPr="00B13905" w:rsidRDefault="0079268A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 xml:space="preserve">Умножение одночленов. Возведение одночлена в степень. </w:t>
            </w:r>
          </w:p>
          <w:p w:rsidR="0079268A" w:rsidRPr="00B13905" w:rsidRDefault="0079268A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 xml:space="preserve">Функции </w:t>
            </w:r>
            <w:r w:rsidRPr="00B13905">
              <w:rPr>
                <w:iCs/>
                <w:color w:val="auto"/>
                <w:sz w:val="28"/>
                <w:szCs w:val="28"/>
              </w:rPr>
              <w:t>y=x</w:t>
            </w:r>
            <w:r w:rsidRPr="00B13905">
              <w:rPr>
                <w:iCs/>
                <w:color w:val="auto"/>
                <w:sz w:val="28"/>
                <w:szCs w:val="28"/>
                <w:vertAlign w:val="superscript"/>
              </w:rPr>
              <w:t>2</w:t>
            </w:r>
            <w:r w:rsidRPr="00B13905">
              <w:rPr>
                <w:iCs/>
                <w:color w:val="auto"/>
                <w:sz w:val="28"/>
                <w:szCs w:val="28"/>
              </w:rPr>
              <w:t>, y=x</w:t>
            </w:r>
            <w:r w:rsidRPr="00B13905">
              <w:rPr>
                <w:iCs/>
                <w:color w:val="auto"/>
                <w:sz w:val="28"/>
                <w:szCs w:val="28"/>
                <w:vertAlign w:val="superscript"/>
              </w:rPr>
              <w:t>3</w:t>
            </w:r>
            <w:r w:rsidRPr="00B13905">
              <w:rPr>
                <w:color w:val="auto"/>
                <w:sz w:val="28"/>
                <w:szCs w:val="28"/>
              </w:rPr>
              <w:t>и их графики.</w:t>
            </w:r>
          </w:p>
          <w:p w:rsidR="0079268A" w:rsidRPr="00B13905" w:rsidRDefault="0079268A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О простых и составных числах.</w:t>
            </w:r>
          </w:p>
          <w:p w:rsidR="00382AC4" w:rsidRPr="00B13905" w:rsidRDefault="00382AC4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Контрольная работа №4.</w:t>
            </w:r>
          </w:p>
          <w:p w:rsidR="0079268A" w:rsidRPr="00B13905" w:rsidRDefault="0079268A" w:rsidP="00B13905">
            <w:pPr>
              <w:pStyle w:val="Default"/>
              <w:rPr>
                <w:b/>
                <w:color w:val="auto"/>
                <w:sz w:val="30"/>
                <w:szCs w:val="30"/>
                <w:u w:val="single"/>
              </w:rPr>
            </w:pPr>
            <w:r w:rsidRPr="00B13905">
              <w:rPr>
                <w:b/>
                <w:color w:val="auto"/>
                <w:sz w:val="30"/>
                <w:szCs w:val="30"/>
                <w:u w:val="single"/>
              </w:rPr>
              <w:t>Многочлены</w:t>
            </w:r>
          </w:p>
          <w:p w:rsidR="0079268A" w:rsidRPr="00B13905" w:rsidRDefault="0079268A" w:rsidP="00B13905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jc w:val="both"/>
              <w:rPr>
                <w:rStyle w:val="ad"/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B13905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>Сумма и разность многочленов</w:t>
            </w:r>
          </w:p>
          <w:p w:rsidR="0079268A" w:rsidRPr="00B13905" w:rsidRDefault="0079268A" w:rsidP="00B13905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jc w:val="both"/>
              <w:rPr>
                <w:rStyle w:val="ad"/>
                <w:rFonts w:ascii="Times New Roman" w:hAnsi="Times New Roman" w:cs="Times New Roman"/>
                <w:sz w:val="28"/>
                <w:szCs w:val="28"/>
              </w:rPr>
            </w:pPr>
            <w:r w:rsidRPr="00B13905">
              <w:rPr>
                <w:rStyle w:val="ad"/>
                <w:rFonts w:ascii="Times New Roman" w:hAnsi="Times New Roman" w:cs="Times New Roman"/>
                <w:sz w:val="28"/>
                <w:szCs w:val="28"/>
              </w:rPr>
              <w:t xml:space="preserve">Многочлен и его стандартный вид. </w:t>
            </w:r>
          </w:p>
          <w:p w:rsidR="0079268A" w:rsidRPr="00B13905" w:rsidRDefault="0079268A" w:rsidP="00B13905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jc w:val="both"/>
              <w:rPr>
                <w:rStyle w:val="ad"/>
                <w:rFonts w:ascii="Times New Roman" w:hAnsi="Times New Roman" w:cs="Times New Roman"/>
                <w:sz w:val="28"/>
                <w:szCs w:val="28"/>
              </w:rPr>
            </w:pPr>
            <w:r w:rsidRPr="00B13905">
              <w:rPr>
                <w:rStyle w:val="ad"/>
                <w:rFonts w:ascii="Times New Roman" w:hAnsi="Times New Roman" w:cs="Times New Roman"/>
                <w:sz w:val="28"/>
                <w:szCs w:val="28"/>
              </w:rPr>
              <w:t xml:space="preserve">Сложение и вычитание многочленов. </w:t>
            </w:r>
          </w:p>
          <w:p w:rsidR="0079268A" w:rsidRPr="00B13905" w:rsidRDefault="0079268A" w:rsidP="00B13905">
            <w:pPr>
              <w:pStyle w:val="Default"/>
              <w:rPr>
                <w:rStyle w:val="ad"/>
                <w:rFonts w:ascii="Times New Roman" w:hAnsi="Times New Roman"/>
                <w:b/>
                <w:i/>
                <w:color w:val="auto"/>
                <w:sz w:val="28"/>
                <w:szCs w:val="28"/>
              </w:rPr>
            </w:pPr>
            <w:r w:rsidRPr="00B13905">
              <w:rPr>
                <w:rStyle w:val="ad"/>
                <w:rFonts w:ascii="Times New Roman" w:hAnsi="Times New Roman"/>
                <w:b/>
                <w:i/>
                <w:color w:val="auto"/>
                <w:sz w:val="28"/>
                <w:szCs w:val="28"/>
              </w:rPr>
              <w:t>Прои</w:t>
            </w:r>
            <w:r w:rsidR="00106D5F" w:rsidRPr="00B13905">
              <w:rPr>
                <w:rStyle w:val="ad"/>
                <w:rFonts w:ascii="Times New Roman" w:hAnsi="Times New Roman"/>
                <w:b/>
                <w:i/>
                <w:color w:val="auto"/>
                <w:sz w:val="28"/>
                <w:szCs w:val="28"/>
              </w:rPr>
              <w:t>зведение одночлена и многочлена</w:t>
            </w:r>
          </w:p>
          <w:p w:rsidR="0079268A" w:rsidRPr="00B13905" w:rsidRDefault="0079268A" w:rsidP="00B13905">
            <w:pPr>
              <w:pStyle w:val="Default"/>
              <w:rPr>
                <w:rStyle w:val="ad"/>
                <w:rFonts w:ascii="Times New Roman" w:hAnsi="Times New Roman"/>
                <w:color w:val="auto"/>
                <w:sz w:val="28"/>
                <w:szCs w:val="28"/>
              </w:rPr>
            </w:pPr>
            <w:r w:rsidRPr="00B13905">
              <w:rPr>
                <w:rStyle w:val="ad"/>
                <w:rFonts w:ascii="Times New Roman" w:hAnsi="Times New Roman"/>
                <w:color w:val="auto"/>
                <w:sz w:val="28"/>
                <w:szCs w:val="28"/>
              </w:rPr>
              <w:t>Умножение одночлена на многочлен.</w:t>
            </w:r>
          </w:p>
          <w:p w:rsidR="0079268A" w:rsidRPr="00B13905" w:rsidRDefault="0079268A" w:rsidP="00B13905">
            <w:pPr>
              <w:pStyle w:val="Default"/>
              <w:rPr>
                <w:rStyle w:val="ad"/>
                <w:rFonts w:ascii="Times New Roman" w:hAnsi="Times New Roman"/>
                <w:color w:val="auto"/>
                <w:sz w:val="28"/>
                <w:szCs w:val="28"/>
              </w:rPr>
            </w:pPr>
            <w:r w:rsidRPr="00B13905">
              <w:rPr>
                <w:rStyle w:val="ad"/>
                <w:rFonts w:ascii="Times New Roman" w:hAnsi="Times New Roman"/>
                <w:color w:val="auto"/>
                <w:sz w:val="28"/>
                <w:szCs w:val="28"/>
              </w:rPr>
              <w:t>Вынесение общего множителя за скобки</w:t>
            </w:r>
          </w:p>
          <w:p w:rsidR="00382AC4" w:rsidRPr="00B13905" w:rsidRDefault="00382AC4" w:rsidP="00B13905">
            <w:pPr>
              <w:pStyle w:val="Default"/>
              <w:rPr>
                <w:rStyle w:val="ad"/>
                <w:rFonts w:ascii="Times New Roman" w:hAnsi="Times New Roman"/>
                <w:color w:val="auto"/>
                <w:sz w:val="28"/>
                <w:szCs w:val="28"/>
              </w:rPr>
            </w:pPr>
            <w:r w:rsidRPr="00B13905">
              <w:rPr>
                <w:rStyle w:val="ad"/>
                <w:rFonts w:ascii="Times New Roman" w:hAnsi="Times New Roman"/>
                <w:color w:val="auto"/>
                <w:sz w:val="28"/>
                <w:szCs w:val="28"/>
              </w:rPr>
              <w:t>Контрольная работа №5.</w:t>
            </w:r>
          </w:p>
          <w:p w:rsidR="0079268A" w:rsidRPr="00B13905" w:rsidRDefault="00106D5F" w:rsidP="00B13905">
            <w:pPr>
              <w:pStyle w:val="Default"/>
              <w:rPr>
                <w:rStyle w:val="ad"/>
                <w:rFonts w:ascii="Times New Roman" w:hAnsi="Times New Roman"/>
                <w:b/>
                <w:i/>
                <w:color w:val="auto"/>
                <w:sz w:val="28"/>
                <w:szCs w:val="28"/>
              </w:rPr>
            </w:pPr>
            <w:r w:rsidRPr="00B13905">
              <w:rPr>
                <w:rStyle w:val="ad"/>
                <w:rFonts w:ascii="Times New Roman" w:hAnsi="Times New Roman"/>
                <w:b/>
                <w:i/>
                <w:color w:val="auto"/>
                <w:sz w:val="28"/>
                <w:szCs w:val="28"/>
              </w:rPr>
              <w:t>Произведение многочленов</w:t>
            </w:r>
          </w:p>
          <w:p w:rsidR="0079268A" w:rsidRPr="00B13905" w:rsidRDefault="0079268A" w:rsidP="00B13905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jc w:val="both"/>
              <w:rPr>
                <w:rStyle w:val="ad"/>
                <w:rFonts w:ascii="Times New Roman" w:hAnsi="Times New Roman" w:cs="Times New Roman"/>
                <w:sz w:val="28"/>
                <w:szCs w:val="28"/>
              </w:rPr>
            </w:pPr>
            <w:r w:rsidRPr="00B13905">
              <w:rPr>
                <w:rStyle w:val="ad"/>
                <w:rFonts w:ascii="Times New Roman" w:hAnsi="Times New Roman" w:cs="Times New Roman"/>
                <w:sz w:val="28"/>
                <w:szCs w:val="28"/>
              </w:rPr>
              <w:t>Умножение многочлена на многочлен.</w:t>
            </w:r>
          </w:p>
          <w:p w:rsidR="0079268A" w:rsidRPr="00B13905" w:rsidRDefault="0079268A" w:rsidP="00B13905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jc w:val="both"/>
              <w:rPr>
                <w:rStyle w:val="ad"/>
                <w:rFonts w:ascii="Times New Roman" w:hAnsi="Times New Roman" w:cs="Times New Roman"/>
                <w:sz w:val="28"/>
                <w:szCs w:val="28"/>
              </w:rPr>
            </w:pPr>
            <w:r w:rsidRPr="00B13905">
              <w:rPr>
                <w:rStyle w:val="ad"/>
                <w:rFonts w:ascii="Times New Roman" w:hAnsi="Times New Roman" w:cs="Times New Roman"/>
                <w:sz w:val="28"/>
                <w:szCs w:val="28"/>
              </w:rPr>
              <w:t>Разложение многочлена на множители способом групп</w:t>
            </w:r>
            <w:r w:rsidRPr="00B13905">
              <w:rPr>
                <w:rStyle w:val="ad"/>
                <w:rFonts w:ascii="Times New Roman" w:hAnsi="Times New Roman" w:cs="Times New Roman"/>
                <w:sz w:val="28"/>
                <w:szCs w:val="28"/>
              </w:rPr>
              <w:t>и</w:t>
            </w:r>
            <w:r w:rsidRPr="00B13905">
              <w:rPr>
                <w:rStyle w:val="ad"/>
                <w:rFonts w:ascii="Times New Roman" w:hAnsi="Times New Roman" w:cs="Times New Roman"/>
                <w:sz w:val="28"/>
                <w:szCs w:val="28"/>
              </w:rPr>
              <w:t xml:space="preserve">ровки. </w:t>
            </w:r>
          </w:p>
          <w:p w:rsidR="0079268A" w:rsidRPr="00B13905" w:rsidRDefault="0079268A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lastRenderedPageBreak/>
              <w:t>Деление с остатком.</w:t>
            </w:r>
          </w:p>
          <w:p w:rsidR="00382AC4" w:rsidRPr="00B13905" w:rsidRDefault="00382AC4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Контрольная работа №6.</w:t>
            </w:r>
          </w:p>
          <w:p w:rsidR="002E2B7C" w:rsidRPr="00B13905" w:rsidRDefault="0079268A" w:rsidP="00B13905">
            <w:pPr>
              <w:pStyle w:val="Default"/>
              <w:rPr>
                <w:b/>
                <w:color w:val="auto"/>
                <w:sz w:val="30"/>
                <w:szCs w:val="30"/>
                <w:u w:val="single"/>
              </w:rPr>
            </w:pPr>
            <w:r w:rsidRPr="00B13905">
              <w:rPr>
                <w:b/>
                <w:color w:val="auto"/>
                <w:sz w:val="30"/>
                <w:szCs w:val="30"/>
                <w:u w:val="single"/>
              </w:rPr>
              <w:t>Формулы сокращенного умножения</w:t>
            </w:r>
          </w:p>
          <w:p w:rsidR="0079268A" w:rsidRPr="00B13905" w:rsidRDefault="0079268A" w:rsidP="00B13905">
            <w:pPr>
              <w:pStyle w:val="Default"/>
              <w:rPr>
                <w:b/>
                <w:i/>
                <w:color w:val="auto"/>
                <w:sz w:val="28"/>
                <w:szCs w:val="28"/>
              </w:rPr>
            </w:pPr>
            <w:r w:rsidRPr="00B13905">
              <w:rPr>
                <w:b/>
                <w:i/>
                <w:color w:val="auto"/>
                <w:sz w:val="28"/>
                <w:szCs w:val="28"/>
              </w:rPr>
              <w:t>К</w:t>
            </w:r>
            <w:r w:rsidR="00106D5F" w:rsidRPr="00B13905">
              <w:rPr>
                <w:b/>
                <w:i/>
                <w:color w:val="auto"/>
                <w:sz w:val="28"/>
                <w:szCs w:val="28"/>
              </w:rPr>
              <w:t>вадрат суммы и квадрат разности</w:t>
            </w:r>
          </w:p>
          <w:p w:rsidR="0079268A" w:rsidRPr="00B13905" w:rsidRDefault="0079268A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Возведение в квадрат и куб суммы и разности двух выр</w:t>
            </w:r>
            <w:r w:rsidRPr="00B13905">
              <w:rPr>
                <w:color w:val="auto"/>
                <w:sz w:val="28"/>
                <w:szCs w:val="28"/>
              </w:rPr>
              <w:t>а</w:t>
            </w:r>
            <w:r w:rsidRPr="00B13905">
              <w:rPr>
                <w:color w:val="auto"/>
                <w:sz w:val="28"/>
                <w:szCs w:val="28"/>
              </w:rPr>
              <w:t>жений.</w:t>
            </w:r>
          </w:p>
          <w:p w:rsidR="0079268A" w:rsidRPr="00B13905" w:rsidRDefault="0079268A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 xml:space="preserve">Разложение на множители с помощью формул квадрата суммы и квадрата разности. </w:t>
            </w:r>
          </w:p>
          <w:p w:rsidR="002E2B7C" w:rsidRPr="00B13905" w:rsidRDefault="0079268A" w:rsidP="00B13905">
            <w:pPr>
              <w:pStyle w:val="Default"/>
              <w:rPr>
                <w:b/>
                <w:i/>
                <w:color w:val="auto"/>
                <w:sz w:val="28"/>
                <w:szCs w:val="28"/>
              </w:rPr>
            </w:pPr>
            <w:r w:rsidRPr="00B13905">
              <w:rPr>
                <w:b/>
                <w:i/>
                <w:color w:val="auto"/>
                <w:sz w:val="28"/>
                <w:szCs w:val="28"/>
              </w:rPr>
              <w:t>Разность кв</w:t>
            </w:r>
            <w:r w:rsidR="00106D5F" w:rsidRPr="00B13905">
              <w:rPr>
                <w:b/>
                <w:i/>
                <w:color w:val="auto"/>
                <w:sz w:val="28"/>
                <w:szCs w:val="28"/>
              </w:rPr>
              <w:t>адратов. Сумма и разность кубов</w:t>
            </w:r>
          </w:p>
          <w:p w:rsidR="002E2B7C" w:rsidRPr="00B13905" w:rsidRDefault="0079268A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 xml:space="preserve">Умножение разности двух выражений на их сумму. </w:t>
            </w:r>
          </w:p>
          <w:p w:rsidR="002E2B7C" w:rsidRPr="00B13905" w:rsidRDefault="0079268A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Разложение разности квадратов на множители.</w:t>
            </w:r>
          </w:p>
          <w:p w:rsidR="0079268A" w:rsidRPr="00B13905" w:rsidRDefault="0079268A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 xml:space="preserve">Разложение на множители суммы и разности кубов. </w:t>
            </w:r>
          </w:p>
          <w:p w:rsidR="00384E51" w:rsidRPr="00B13905" w:rsidRDefault="00384E51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Контрольная работа №7.</w:t>
            </w:r>
          </w:p>
          <w:p w:rsidR="002E2B7C" w:rsidRPr="00B13905" w:rsidRDefault="00106D5F" w:rsidP="00B13905">
            <w:pPr>
              <w:pStyle w:val="Default"/>
              <w:rPr>
                <w:b/>
                <w:i/>
                <w:color w:val="auto"/>
                <w:sz w:val="28"/>
                <w:szCs w:val="28"/>
              </w:rPr>
            </w:pPr>
            <w:r w:rsidRPr="00B13905">
              <w:rPr>
                <w:b/>
                <w:i/>
                <w:color w:val="auto"/>
                <w:sz w:val="28"/>
                <w:szCs w:val="28"/>
              </w:rPr>
              <w:t>Преобразование целых выражений</w:t>
            </w:r>
          </w:p>
          <w:p w:rsidR="002E2B7C" w:rsidRPr="00B13905" w:rsidRDefault="002E2B7C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 xml:space="preserve">Преобразование целого выражения в многочлен. </w:t>
            </w:r>
          </w:p>
          <w:p w:rsidR="002E2B7C" w:rsidRPr="00B13905" w:rsidRDefault="002E2B7C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Применение различных способов для разложения на мн</w:t>
            </w:r>
            <w:r w:rsidRPr="00B13905">
              <w:rPr>
                <w:color w:val="auto"/>
                <w:sz w:val="28"/>
                <w:szCs w:val="28"/>
              </w:rPr>
              <w:t>о</w:t>
            </w:r>
            <w:r w:rsidRPr="00B13905">
              <w:rPr>
                <w:color w:val="auto"/>
                <w:sz w:val="28"/>
                <w:szCs w:val="28"/>
              </w:rPr>
              <w:t xml:space="preserve">жители. </w:t>
            </w:r>
          </w:p>
          <w:p w:rsidR="00B662EB" w:rsidRPr="00B13905" w:rsidRDefault="002E2B7C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Возведение двучлена в степень.</w:t>
            </w:r>
          </w:p>
          <w:p w:rsidR="00384E51" w:rsidRPr="00B13905" w:rsidRDefault="00384E51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Контрольная работа №8.</w:t>
            </w:r>
          </w:p>
          <w:p w:rsidR="002E2B7C" w:rsidRPr="00B13905" w:rsidRDefault="002E2B7C" w:rsidP="00B13905">
            <w:pPr>
              <w:pStyle w:val="Default"/>
              <w:rPr>
                <w:color w:val="auto"/>
                <w:sz w:val="30"/>
                <w:szCs w:val="30"/>
                <w:u w:val="single"/>
              </w:rPr>
            </w:pPr>
            <w:r w:rsidRPr="00B13905">
              <w:rPr>
                <w:b/>
                <w:color w:val="auto"/>
                <w:sz w:val="30"/>
                <w:szCs w:val="30"/>
                <w:u w:val="single"/>
              </w:rPr>
              <w:t>Системы линейных уравнений</w:t>
            </w:r>
          </w:p>
          <w:p w:rsidR="002E2B7C" w:rsidRPr="00B13905" w:rsidRDefault="002E2B7C" w:rsidP="00B13905">
            <w:pPr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B13905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Линейные уравнения с двумя переменными и их сис</w:t>
            </w:r>
            <w:r w:rsidR="00106D5F" w:rsidRPr="00B13905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темы</w:t>
            </w:r>
          </w:p>
          <w:p w:rsidR="002E2B7C" w:rsidRPr="00B13905" w:rsidRDefault="002E2B7C" w:rsidP="00B1390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13905">
              <w:rPr>
                <w:rFonts w:ascii="Times New Roman" w:hAnsi="Times New Roman" w:cs="Times New Roman"/>
                <w:sz w:val="28"/>
                <w:szCs w:val="28"/>
              </w:rPr>
              <w:t>Линейное уравнение  с двумя переменными.</w:t>
            </w:r>
          </w:p>
          <w:p w:rsidR="002E2B7C" w:rsidRPr="00B13905" w:rsidRDefault="002E2B7C" w:rsidP="00B1390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13905">
              <w:rPr>
                <w:rFonts w:ascii="Times New Roman" w:hAnsi="Times New Roman" w:cs="Times New Roman"/>
                <w:sz w:val="28"/>
                <w:szCs w:val="28"/>
              </w:rPr>
              <w:t>График линейного уравнения с двумя переменными.</w:t>
            </w:r>
          </w:p>
          <w:p w:rsidR="002E2B7C" w:rsidRPr="00B13905" w:rsidRDefault="002E2B7C" w:rsidP="00B1390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13905">
              <w:rPr>
                <w:rFonts w:ascii="Times New Roman" w:hAnsi="Times New Roman" w:cs="Times New Roman"/>
                <w:sz w:val="28"/>
                <w:szCs w:val="28"/>
              </w:rPr>
              <w:t xml:space="preserve">Системы линейных уравнений с двумя переменными. </w:t>
            </w:r>
          </w:p>
          <w:p w:rsidR="002E2B7C" w:rsidRPr="00B13905" w:rsidRDefault="002E2B7C" w:rsidP="00B13905">
            <w:pPr>
              <w:pStyle w:val="Default"/>
              <w:rPr>
                <w:b/>
                <w:i/>
                <w:color w:val="auto"/>
                <w:sz w:val="28"/>
                <w:szCs w:val="28"/>
              </w:rPr>
            </w:pPr>
            <w:r w:rsidRPr="00B13905">
              <w:rPr>
                <w:b/>
                <w:i/>
                <w:color w:val="auto"/>
                <w:sz w:val="28"/>
                <w:szCs w:val="28"/>
              </w:rPr>
              <w:t>Ре</w:t>
            </w:r>
            <w:r w:rsidR="00106D5F" w:rsidRPr="00B13905">
              <w:rPr>
                <w:b/>
                <w:i/>
                <w:color w:val="auto"/>
                <w:sz w:val="28"/>
                <w:szCs w:val="28"/>
              </w:rPr>
              <w:t>шение систем линейных уравнений</w:t>
            </w:r>
          </w:p>
          <w:p w:rsidR="002E2B7C" w:rsidRPr="00B13905" w:rsidRDefault="002E2B7C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 xml:space="preserve">Способ подстановки. </w:t>
            </w:r>
          </w:p>
          <w:p w:rsidR="002E2B7C" w:rsidRPr="00B13905" w:rsidRDefault="002E2B7C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 xml:space="preserve">Способ сложения. </w:t>
            </w:r>
          </w:p>
          <w:p w:rsidR="0079268A" w:rsidRPr="00B13905" w:rsidRDefault="002E2B7C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Решение задач с помощью систем уравнений.</w:t>
            </w:r>
          </w:p>
          <w:p w:rsidR="002E2B7C" w:rsidRPr="00B13905" w:rsidRDefault="002E2B7C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Линейные неравенства с двумя переменными и их системы.</w:t>
            </w:r>
          </w:p>
          <w:p w:rsidR="00384E51" w:rsidRPr="00B13905" w:rsidRDefault="00384E51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Контрольная работа №10.</w:t>
            </w:r>
          </w:p>
          <w:p w:rsidR="00B662EB" w:rsidRPr="00B13905" w:rsidRDefault="002E2B7C" w:rsidP="00B13905">
            <w:pPr>
              <w:pStyle w:val="Default"/>
              <w:rPr>
                <w:color w:val="auto"/>
                <w:sz w:val="28"/>
                <w:szCs w:val="28"/>
                <w:u w:val="single"/>
              </w:rPr>
            </w:pPr>
            <w:r w:rsidRPr="00B13905">
              <w:rPr>
                <w:b/>
                <w:color w:val="auto"/>
                <w:sz w:val="28"/>
                <w:szCs w:val="28"/>
                <w:u w:val="single"/>
              </w:rPr>
              <w:t>Повторение</w:t>
            </w:r>
          </w:p>
          <w:p w:rsidR="00B662EB" w:rsidRPr="00B13905" w:rsidRDefault="002852D2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Действия с числами</w:t>
            </w:r>
            <w:r w:rsidR="00B662EB" w:rsidRPr="00B13905">
              <w:rPr>
                <w:color w:val="auto"/>
                <w:sz w:val="28"/>
                <w:szCs w:val="28"/>
              </w:rPr>
              <w:t xml:space="preserve">. </w:t>
            </w:r>
            <w:r w:rsidR="00806691" w:rsidRPr="00B13905">
              <w:rPr>
                <w:color w:val="auto"/>
                <w:sz w:val="28"/>
                <w:szCs w:val="28"/>
              </w:rPr>
              <w:t>Проценты.</w:t>
            </w:r>
          </w:p>
          <w:p w:rsidR="002852D2" w:rsidRPr="00B13905" w:rsidRDefault="004C2167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Выражения, тождества, уравнения.</w:t>
            </w:r>
          </w:p>
          <w:p w:rsidR="004C2167" w:rsidRPr="00B13905" w:rsidRDefault="002852D2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Функции.</w:t>
            </w:r>
          </w:p>
          <w:p w:rsidR="002852D2" w:rsidRPr="00B13905" w:rsidRDefault="002852D2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Степень с натуральным показателем.</w:t>
            </w:r>
          </w:p>
          <w:p w:rsidR="002852D2" w:rsidRPr="00B13905" w:rsidRDefault="004C2167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 xml:space="preserve">Многочлены. </w:t>
            </w:r>
          </w:p>
          <w:p w:rsidR="004C2167" w:rsidRPr="00B13905" w:rsidRDefault="004C2167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Формулы сокращенного умножения.</w:t>
            </w:r>
          </w:p>
          <w:p w:rsidR="002852D2" w:rsidRPr="00B13905" w:rsidRDefault="002852D2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Системы линейных уравнений.</w:t>
            </w:r>
          </w:p>
          <w:p w:rsidR="00815F0C" w:rsidRPr="00B13905" w:rsidRDefault="00384E51" w:rsidP="00B13905">
            <w:pPr>
              <w:pStyle w:val="aff0"/>
              <w:spacing w:line="240" w:lineRule="auto"/>
              <w:ind w:firstLine="0"/>
            </w:pPr>
            <w:r w:rsidRPr="00B13905">
              <w:t>Итоговая контрольная работа.</w:t>
            </w:r>
          </w:p>
          <w:p w:rsidR="00106D5F" w:rsidRPr="00B13905" w:rsidRDefault="00815F0C" w:rsidP="00B13905">
            <w:pPr>
              <w:pStyle w:val="Default"/>
              <w:rPr>
                <w:b/>
                <w:color w:val="auto"/>
                <w:sz w:val="28"/>
                <w:szCs w:val="28"/>
                <w:u w:val="single"/>
              </w:rPr>
            </w:pPr>
            <w:r w:rsidRPr="00B13905">
              <w:rPr>
                <w:b/>
                <w:color w:val="auto"/>
                <w:sz w:val="28"/>
                <w:szCs w:val="28"/>
                <w:u w:val="single"/>
              </w:rPr>
              <w:t>8 класс</w:t>
            </w:r>
          </w:p>
          <w:p w:rsidR="00815F0C" w:rsidRPr="00B13905" w:rsidRDefault="00815F0C" w:rsidP="00B13905">
            <w:pPr>
              <w:pStyle w:val="Default"/>
              <w:rPr>
                <w:b/>
                <w:color w:val="auto"/>
                <w:sz w:val="30"/>
                <w:szCs w:val="30"/>
                <w:u w:val="single"/>
              </w:rPr>
            </w:pPr>
            <w:r w:rsidRPr="00B13905">
              <w:rPr>
                <w:b/>
                <w:color w:val="auto"/>
                <w:sz w:val="30"/>
                <w:szCs w:val="30"/>
                <w:u w:val="single"/>
              </w:rPr>
              <w:t>Рациональные дроби</w:t>
            </w:r>
          </w:p>
          <w:p w:rsidR="00815F0C" w:rsidRPr="00B13905" w:rsidRDefault="00815F0C" w:rsidP="00B13905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B13905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Р</w:t>
            </w:r>
            <w:r w:rsidR="009E5E48" w:rsidRPr="00B13905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ациональные дроби и их свойства</w:t>
            </w:r>
          </w:p>
          <w:p w:rsidR="00815F0C" w:rsidRPr="00B13905" w:rsidRDefault="00815F0C" w:rsidP="00B1390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13905">
              <w:rPr>
                <w:rFonts w:ascii="Times New Roman" w:hAnsi="Times New Roman" w:cs="Times New Roman"/>
                <w:sz w:val="28"/>
                <w:szCs w:val="28"/>
              </w:rPr>
              <w:t>Рациональные выражения.</w:t>
            </w:r>
          </w:p>
          <w:p w:rsidR="00815F0C" w:rsidRPr="00B13905" w:rsidRDefault="00815F0C" w:rsidP="00B1390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13905">
              <w:rPr>
                <w:rFonts w:ascii="Times New Roman" w:hAnsi="Times New Roman" w:cs="Times New Roman"/>
                <w:sz w:val="28"/>
                <w:szCs w:val="28"/>
              </w:rPr>
              <w:t xml:space="preserve">Основное свойство дроби, сокращение дробей. </w:t>
            </w:r>
          </w:p>
          <w:p w:rsidR="00F315DF" w:rsidRPr="00B13905" w:rsidRDefault="009E5E48" w:rsidP="00B13905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B13905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lastRenderedPageBreak/>
              <w:t>Сумма и разность дробей</w:t>
            </w:r>
          </w:p>
          <w:p w:rsidR="00F315DF" w:rsidRPr="00B13905" w:rsidRDefault="00F315DF" w:rsidP="00B13905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13905">
              <w:rPr>
                <w:rFonts w:ascii="Times New Roman" w:hAnsi="Times New Roman" w:cs="Times New Roman"/>
                <w:sz w:val="28"/>
                <w:szCs w:val="28"/>
              </w:rPr>
              <w:t>Сложение и вычитание дробей с одинаковыми знаменат</w:t>
            </w:r>
            <w:r w:rsidRPr="00B13905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 w:rsidRPr="00B13905">
              <w:rPr>
                <w:rFonts w:ascii="Times New Roman" w:hAnsi="Times New Roman" w:cs="Times New Roman"/>
                <w:sz w:val="28"/>
                <w:szCs w:val="28"/>
              </w:rPr>
              <w:t>лями.</w:t>
            </w:r>
          </w:p>
          <w:p w:rsidR="00384E51" w:rsidRPr="00B13905" w:rsidRDefault="00F315DF" w:rsidP="00B1390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13905">
              <w:rPr>
                <w:rFonts w:ascii="Times New Roman" w:hAnsi="Times New Roman" w:cs="Times New Roman"/>
                <w:sz w:val="28"/>
                <w:szCs w:val="28"/>
              </w:rPr>
              <w:t>Сложение и вычитание дробей с разными знаменателями.</w:t>
            </w:r>
          </w:p>
          <w:p w:rsidR="00F315DF" w:rsidRPr="00B13905" w:rsidRDefault="00384E51" w:rsidP="00B1390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13905">
              <w:rPr>
                <w:rFonts w:ascii="Times New Roman" w:hAnsi="Times New Roman" w:cs="Times New Roman"/>
                <w:sz w:val="28"/>
                <w:szCs w:val="28"/>
              </w:rPr>
              <w:t>Контрольная работа №1.</w:t>
            </w:r>
          </w:p>
          <w:p w:rsidR="00F315DF" w:rsidRPr="00B13905" w:rsidRDefault="00F315DF" w:rsidP="00B13905">
            <w:pPr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B13905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Произведение и частное дробей</w:t>
            </w:r>
          </w:p>
          <w:p w:rsidR="00F315DF" w:rsidRPr="00B13905" w:rsidRDefault="00F315DF" w:rsidP="00B1390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13905">
              <w:rPr>
                <w:rFonts w:ascii="Times New Roman" w:hAnsi="Times New Roman" w:cs="Times New Roman"/>
                <w:sz w:val="28"/>
                <w:szCs w:val="28"/>
              </w:rPr>
              <w:t>Умножение дробей. Возведение дроби в степень.</w:t>
            </w:r>
          </w:p>
          <w:p w:rsidR="00F315DF" w:rsidRPr="00B13905" w:rsidRDefault="00F315DF" w:rsidP="00B1390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13905">
              <w:rPr>
                <w:rFonts w:ascii="Times New Roman" w:hAnsi="Times New Roman" w:cs="Times New Roman"/>
                <w:sz w:val="28"/>
                <w:szCs w:val="28"/>
              </w:rPr>
              <w:t xml:space="preserve">Деление дробей. </w:t>
            </w:r>
          </w:p>
          <w:p w:rsidR="00F315DF" w:rsidRPr="00B13905" w:rsidRDefault="00F315DF" w:rsidP="00B1390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13905">
              <w:rPr>
                <w:rFonts w:ascii="Times New Roman" w:hAnsi="Times New Roman" w:cs="Times New Roman"/>
                <w:sz w:val="28"/>
                <w:szCs w:val="28"/>
              </w:rPr>
              <w:t xml:space="preserve">Преобразование рациональных выражений. </w:t>
            </w:r>
          </w:p>
          <w:p w:rsidR="00F315DF" w:rsidRPr="00B13905" w:rsidRDefault="00F315DF" w:rsidP="00B13905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13905">
              <w:rPr>
                <w:rFonts w:ascii="Times New Roman" w:hAnsi="Times New Roman" w:cs="Times New Roman"/>
                <w:sz w:val="28"/>
                <w:szCs w:val="28"/>
              </w:rPr>
              <w:t xml:space="preserve">Функция </w:t>
            </w:r>
            <w:r w:rsidRPr="00B1390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620" w:dyaOrig="620">
                <v:shape id="_x0000_i1036" type="#_x0000_t75" style="width:28.5pt;height:28.5pt" o:ole="">
                  <v:imagedata r:id="rId9" o:title=""/>
                </v:shape>
                <o:OLEObject Type="Embed" ProgID="Equation.DSMT4" ShapeID="_x0000_i1036" DrawAspect="Content" ObjectID="_1681584982" r:id="rId32"/>
              </w:object>
            </w:r>
            <w:r w:rsidRPr="00B1390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и ее график.</w:t>
            </w:r>
          </w:p>
          <w:p w:rsidR="00806691" w:rsidRPr="00B13905" w:rsidRDefault="00F315DF" w:rsidP="00B13905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1390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Представление дроби в виде суммы дробей. </w:t>
            </w:r>
          </w:p>
          <w:p w:rsidR="00384E51" w:rsidRPr="00B13905" w:rsidRDefault="00384E51" w:rsidP="00B13905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13905">
              <w:rPr>
                <w:rFonts w:ascii="Times New Roman" w:eastAsia="Times New Roman" w:hAnsi="Times New Roman" w:cs="Times New Roman"/>
                <w:sz w:val="28"/>
                <w:szCs w:val="28"/>
              </w:rPr>
              <w:t>Контрольная работа №2.</w:t>
            </w:r>
          </w:p>
          <w:p w:rsidR="00F315DF" w:rsidRPr="00B13905" w:rsidRDefault="00F315DF" w:rsidP="00B13905">
            <w:pPr>
              <w:rPr>
                <w:rFonts w:ascii="Times New Roman" w:eastAsia="Times New Roman" w:hAnsi="Times New Roman" w:cs="Times New Roman"/>
                <w:b/>
                <w:sz w:val="30"/>
                <w:szCs w:val="30"/>
                <w:u w:val="single"/>
              </w:rPr>
            </w:pPr>
            <w:r w:rsidRPr="00B13905">
              <w:rPr>
                <w:rFonts w:ascii="Times New Roman" w:hAnsi="Times New Roman" w:cs="Times New Roman"/>
                <w:b/>
                <w:sz w:val="30"/>
                <w:szCs w:val="30"/>
                <w:u w:val="single"/>
              </w:rPr>
              <w:t>Квадратные корни</w:t>
            </w:r>
          </w:p>
          <w:p w:rsidR="00F315DF" w:rsidRPr="00B13905" w:rsidRDefault="00F315DF" w:rsidP="00B13905">
            <w:pPr>
              <w:pStyle w:val="Default"/>
              <w:rPr>
                <w:i/>
                <w:color w:val="auto"/>
                <w:sz w:val="28"/>
                <w:szCs w:val="28"/>
              </w:rPr>
            </w:pPr>
            <w:r w:rsidRPr="00B13905">
              <w:rPr>
                <w:b/>
                <w:i/>
                <w:color w:val="auto"/>
                <w:sz w:val="28"/>
                <w:szCs w:val="28"/>
              </w:rPr>
              <w:t>Действительные числа</w:t>
            </w:r>
          </w:p>
          <w:p w:rsidR="00F315DF" w:rsidRPr="00B13905" w:rsidRDefault="00F315DF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 xml:space="preserve">Рациональные числа. </w:t>
            </w:r>
          </w:p>
          <w:p w:rsidR="00F315DF" w:rsidRPr="00B13905" w:rsidRDefault="00F315DF" w:rsidP="00B13905">
            <w:pPr>
              <w:pStyle w:val="Default"/>
              <w:rPr>
                <w:i/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 xml:space="preserve">Иррациональные числа. </w:t>
            </w:r>
            <w:r w:rsidRPr="00B13905">
              <w:rPr>
                <w:color w:val="auto"/>
                <w:sz w:val="28"/>
                <w:szCs w:val="28"/>
              </w:rPr>
              <w:br/>
            </w:r>
            <w:r w:rsidRPr="00B13905">
              <w:rPr>
                <w:b/>
                <w:i/>
                <w:color w:val="auto"/>
                <w:sz w:val="28"/>
                <w:szCs w:val="28"/>
              </w:rPr>
              <w:t>Арифметический квадратный корень</w:t>
            </w:r>
          </w:p>
          <w:p w:rsidR="00F315DF" w:rsidRPr="00B13905" w:rsidRDefault="00F315DF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 xml:space="preserve">Квадратные корни. Арифметический квадратный корень. Уравнение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auto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auto"/>
                      <w:sz w:val="28"/>
                      <w:szCs w:val="28"/>
                    </w:rPr>
                    <m:t>х</m:t>
                  </m:r>
                </m:e>
                <m:sup>
                  <m:r>
                    <w:rPr>
                      <w:rFonts w:ascii="Cambria Math" w:hAnsi="Cambria Math"/>
                      <w:color w:val="auto"/>
                      <w:sz w:val="28"/>
                      <w:szCs w:val="28"/>
                    </w:rPr>
                    <m:t>2</m:t>
                  </m:r>
                </m:sup>
              </m:sSup>
            </m:oMath>
            <w:r w:rsidRPr="00B13905">
              <w:rPr>
                <w:color w:val="auto"/>
                <w:sz w:val="28"/>
                <w:szCs w:val="28"/>
              </w:rPr>
              <w:t xml:space="preserve">=а. </w:t>
            </w:r>
          </w:p>
          <w:p w:rsidR="00F315DF" w:rsidRPr="00B13905" w:rsidRDefault="00F315DF" w:rsidP="00B13905">
            <w:pPr>
              <w:pStyle w:val="Default"/>
              <w:rPr>
                <w:b/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Нахождение приближенных значений квадратного корня. Функция у =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color w:val="auto"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auto"/>
                      <w:sz w:val="28"/>
                      <w:szCs w:val="28"/>
                    </w:rPr>
                    <m:t>х</m:t>
                  </m:r>
                </m:e>
              </m:rad>
            </m:oMath>
            <w:r w:rsidRPr="00B13905">
              <w:rPr>
                <w:color w:val="auto"/>
                <w:sz w:val="28"/>
                <w:szCs w:val="28"/>
              </w:rPr>
              <w:t xml:space="preserve"> и ее график.</w:t>
            </w:r>
          </w:p>
          <w:p w:rsidR="00F315DF" w:rsidRPr="00B13905" w:rsidRDefault="00F315DF" w:rsidP="00B13905">
            <w:pPr>
              <w:pStyle w:val="Default"/>
              <w:rPr>
                <w:b/>
                <w:i/>
                <w:color w:val="auto"/>
                <w:sz w:val="28"/>
                <w:szCs w:val="28"/>
              </w:rPr>
            </w:pPr>
            <w:r w:rsidRPr="00B13905">
              <w:rPr>
                <w:b/>
                <w:i/>
                <w:color w:val="auto"/>
                <w:sz w:val="28"/>
                <w:szCs w:val="28"/>
              </w:rPr>
              <w:t>Свойства а</w:t>
            </w:r>
            <w:r w:rsidR="009E5E48" w:rsidRPr="00B13905">
              <w:rPr>
                <w:b/>
                <w:i/>
                <w:color w:val="auto"/>
                <w:sz w:val="28"/>
                <w:szCs w:val="28"/>
              </w:rPr>
              <w:t>рифметического квадратного корня</w:t>
            </w:r>
          </w:p>
          <w:p w:rsidR="00F315DF" w:rsidRPr="00B13905" w:rsidRDefault="00F315DF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Квадратный корень из произведения и дроби.</w:t>
            </w:r>
          </w:p>
          <w:p w:rsidR="00B3096E" w:rsidRPr="00B13905" w:rsidRDefault="00F315DF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 xml:space="preserve">Квадратный корень из степени. </w:t>
            </w:r>
          </w:p>
          <w:p w:rsidR="00F315DF" w:rsidRPr="00B13905" w:rsidRDefault="00B3096E" w:rsidP="00B13905">
            <w:pPr>
              <w:pStyle w:val="Default"/>
              <w:rPr>
                <w:b/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Контрольная работа №3.</w:t>
            </w:r>
            <w:r w:rsidR="00F315DF" w:rsidRPr="00B13905">
              <w:rPr>
                <w:color w:val="auto"/>
                <w:sz w:val="28"/>
                <w:szCs w:val="28"/>
              </w:rPr>
              <w:br/>
            </w:r>
            <w:r w:rsidR="00F315DF" w:rsidRPr="00B13905">
              <w:rPr>
                <w:b/>
                <w:i/>
                <w:color w:val="auto"/>
                <w:sz w:val="28"/>
                <w:szCs w:val="28"/>
              </w:rPr>
              <w:t>Применение свойств арифметического квадратного корня</w:t>
            </w:r>
          </w:p>
          <w:p w:rsidR="00F315DF" w:rsidRPr="00B13905" w:rsidRDefault="00F315DF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Вынесение множителя за знак корня. Внесение множителя под знак корня.</w:t>
            </w:r>
          </w:p>
          <w:p w:rsidR="002E2B7C" w:rsidRPr="00B13905" w:rsidRDefault="00F315DF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Преобразование выражений, содержащих квадратные корни.</w:t>
            </w:r>
          </w:p>
          <w:p w:rsidR="00F315DF" w:rsidRPr="00B13905" w:rsidRDefault="00F315DF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Преобразование двойных радикалов.</w:t>
            </w:r>
          </w:p>
          <w:p w:rsidR="00B3096E" w:rsidRPr="00B13905" w:rsidRDefault="00B3096E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Контрольная работа №4.</w:t>
            </w:r>
          </w:p>
          <w:p w:rsidR="00F315DF" w:rsidRPr="00B13905" w:rsidRDefault="00F315DF" w:rsidP="00B13905">
            <w:pPr>
              <w:pStyle w:val="Default"/>
              <w:rPr>
                <w:b/>
                <w:color w:val="auto"/>
                <w:sz w:val="30"/>
                <w:szCs w:val="30"/>
                <w:u w:val="single"/>
              </w:rPr>
            </w:pPr>
            <w:r w:rsidRPr="00B13905">
              <w:rPr>
                <w:b/>
                <w:color w:val="auto"/>
                <w:sz w:val="30"/>
                <w:szCs w:val="30"/>
                <w:u w:val="single"/>
              </w:rPr>
              <w:t>Квадратные уравнения</w:t>
            </w:r>
          </w:p>
          <w:p w:rsidR="00F315DF" w:rsidRPr="00B13905" w:rsidRDefault="00F315DF" w:rsidP="00B13905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B13905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Квадратное уравнение и его корни</w:t>
            </w:r>
          </w:p>
          <w:p w:rsidR="00F315DF" w:rsidRPr="00B13905" w:rsidRDefault="00F315DF" w:rsidP="00B1390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13905">
              <w:rPr>
                <w:rFonts w:ascii="Times New Roman" w:hAnsi="Times New Roman" w:cs="Times New Roman"/>
                <w:sz w:val="28"/>
                <w:szCs w:val="28"/>
              </w:rPr>
              <w:t>Неполные квадратные уравнения.</w:t>
            </w:r>
          </w:p>
          <w:p w:rsidR="00F315DF" w:rsidRPr="00B13905" w:rsidRDefault="00F315DF" w:rsidP="00B1390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13905">
              <w:rPr>
                <w:rFonts w:ascii="Times New Roman" w:hAnsi="Times New Roman" w:cs="Times New Roman"/>
                <w:sz w:val="28"/>
                <w:szCs w:val="28"/>
              </w:rPr>
              <w:t xml:space="preserve">Формула корней квадратного уравнения. </w:t>
            </w:r>
          </w:p>
          <w:p w:rsidR="00F315DF" w:rsidRPr="00B13905" w:rsidRDefault="00F315DF" w:rsidP="00B1390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13905">
              <w:rPr>
                <w:rFonts w:ascii="Times New Roman" w:hAnsi="Times New Roman" w:cs="Times New Roman"/>
                <w:sz w:val="28"/>
                <w:szCs w:val="28"/>
              </w:rPr>
              <w:t xml:space="preserve">Решение задач с помощью квадратных уравнений. </w:t>
            </w:r>
          </w:p>
          <w:p w:rsidR="00B3096E" w:rsidRPr="00B13905" w:rsidRDefault="00F315DF" w:rsidP="00B1390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13905">
              <w:rPr>
                <w:rFonts w:ascii="Times New Roman" w:hAnsi="Times New Roman" w:cs="Times New Roman"/>
                <w:sz w:val="28"/>
                <w:szCs w:val="28"/>
              </w:rPr>
              <w:t>Теорема Виета.</w:t>
            </w:r>
          </w:p>
          <w:p w:rsidR="00F315DF" w:rsidRPr="00B13905" w:rsidRDefault="00B3096E" w:rsidP="00B1390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13905">
              <w:rPr>
                <w:rFonts w:ascii="Times New Roman" w:hAnsi="Times New Roman" w:cs="Times New Roman"/>
                <w:sz w:val="28"/>
                <w:szCs w:val="28"/>
              </w:rPr>
              <w:t>Контрольная работа №5.</w:t>
            </w:r>
            <w:r w:rsidR="00F315DF" w:rsidRPr="00B13905">
              <w:rPr>
                <w:rFonts w:ascii="Times New Roman" w:hAnsi="Times New Roman" w:cs="Times New Roman"/>
                <w:sz w:val="28"/>
                <w:szCs w:val="28"/>
              </w:rPr>
              <w:br/>
            </w:r>
            <w:r w:rsidR="00F315DF" w:rsidRPr="00B13905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Дробные рациональные уравнения</w:t>
            </w:r>
          </w:p>
          <w:p w:rsidR="00F315DF" w:rsidRPr="00B13905" w:rsidRDefault="00F315DF" w:rsidP="00B1390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13905">
              <w:rPr>
                <w:rFonts w:ascii="Times New Roman" w:hAnsi="Times New Roman" w:cs="Times New Roman"/>
                <w:sz w:val="28"/>
                <w:szCs w:val="28"/>
              </w:rPr>
              <w:t xml:space="preserve">Решение дробных рациональных уравнений. </w:t>
            </w:r>
          </w:p>
          <w:p w:rsidR="00F315DF" w:rsidRPr="00B13905" w:rsidRDefault="00F315DF" w:rsidP="00B1390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13905">
              <w:rPr>
                <w:rFonts w:ascii="Times New Roman" w:hAnsi="Times New Roman" w:cs="Times New Roman"/>
                <w:sz w:val="28"/>
                <w:szCs w:val="28"/>
              </w:rPr>
              <w:t xml:space="preserve">Решение задач с помощью рациональных уравнений. </w:t>
            </w:r>
          </w:p>
          <w:p w:rsidR="00806691" w:rsidRPr="00B13905" w:rsidRDefault="001C770B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Уравнения с параметром.</w:t>
            </w:r>
          </w:p>
          <w:p w:rsidR="00B3096E" w:rsidRPr="00B13905" w:rsidRDefault="00B3096E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lastRenderedPageBreak/>
              <w:t>Контрольная работа №6.</w:t>
            </w:r>
          </w:p>
          <w:p w:rsidR="001C770B" w:rsidRPr="00B13905" w:rsidRDefault="001C770B" w:rsidP="00B13905">
            <w:pPr>
              <w:pStyle w:val="Default"/>
              <w:rPr>
                <w:color w:val="auto"/>
                <w:sz w:val="30"/>
                <w:szCs w:val="30"/>
                <w:u w:val="single"/>
              </w:rPr>
            </w:pPr>
            <w:r w:rsidRPr="00B13905">
              <w:rPr>
                <w:b/>
                <w:color w:val="auto"/>
                <w:sz w:val="30"/>
                <w:szCs w:val="30"/>
                <w:u w:val="single"/>
              </w:rPr>
              <w:t>Неравенства</w:t>
            </w:r>
          </w:p>
          <w:p w:rsidR="001C770B" w:rsidRPr="00B13905" w:rsidRDefault="001C770B" w:rsidP="00B13905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B13905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Числовые неравенства и</w:t>
            </w:r>
            <w:r w:rsidR="009E5E48" w:rsidRPr="00B13905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их свойства</w:t>
            </w:r>
          </w:p>
          <w:p w:rsidR="001C770B" w:rsidRPr="00B13905" w:rsidRDefault="001C770B" w:rsidP="00B1390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13905">
              <w:rPr>
                <w:rFonts w:ascii="Times New Roman" w:hAnsi="Times New Roman" w:cs="Times New Roman"/>
                <w:sz w:val="28"/>
                <w:szCs w:val="28"/>
              </w:rPr>
              <w:t xml:space="preserve">Числовые неравенства. </w:t>
            </w:r>
          </w:p>
          <w:p w:rsidR="001C770B" w:rsidRPr="00B13905" w:rsidRDefault="001C770B" w:rsidP="00B1390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13905">
              <w:rPr>
                <w:rFonts w:ascii="Times New Roman" w:hAnsi="Times New Roman" w:cs="Times New Roman"/>
                <w:sz w:val="28"/>
                <w:szCs w:val="28"/>
              </w:rPr>
              <w:t xml:space="preserve">Свойства числовых неравенств. </w:t>
            </w:r>
          </w:p>
          <w:p w:rsidR="001C770B" w:rsidRPr="00B13905" w:rsidRDefault="001C770B" w:rsidP="00B1390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13905">
              <w:rPr>
                <w:rFonts w:ascii="Times New Roman" w:hAnsi="Times New Roman" w:cs="Times New Roman"/>
                <w:sz w:val="28"/>
                <w:szCs w:val="28"/>
              </w:rPr>
              <w:t xml:space="preserve">Сложение и умножение числовых неравенств. </w:t>
            </w:r>
          </w:p>
          <w:p w:rsidR="00B3096E" w:rsidRPr="00B13905" w:rsidRDefault="001C770B" w:rsidP="00B13905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13905">
              <w:rPr>
                <w:rFonts w:ascii="Times New Roman" w:eastAsia="Times New Roman" w:hAnsi="Times New Roman" w:cs="Times New Roman"/>
                <w:sz w:val="28"/>
                <w:szCs w:val="28"/>
              </w:rPr>
              <w:t>Погрешность и точность приближения.</w:t>
            </w:r>
          </w:p>
          <w:p w:rsidR="001C770B" w:rsidRPr="00B13905" w:rsidRDefault="00B3096E" w:rsidP="00B1390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13905">
              <w:rPr>
                <w:rFonts w:ascii="Times New Roman" w:eastAsia="Times New Roman" w:hAnsi="Times New Roman" w:cs="Times New Roman"/>
                <w:sz w:val="28"/>
                <w:szCs w:val="28"/>
              </w:rPr>
              <w:t>Контрольная работа №7.</w:t>
            </w:r>
            <w:r w:rsidR="001C770B" w:rsidRPr="00B13905">
              <w:rPr>
                <w:rFonts w:ascii="Times New Roman" w:hAnsi="Times New Roman" w:cs="Times New Roman"/>
                <w:sz w:val="28"/>
                <w:szCs w:val="28"/>
              </w:rPr>
              <w:br/>
            </w:r>
            <w:r w:rsidR="001C770B" w:rsidRPr="00B13905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Неравенства с одной переменной и их системы</w:t>
            </w:r>
          </w:p>
          <w:p w:rsidR="001C770B" w:rsidRPr="00B13905" w:rsidRDefault="001C770B" w:rsidP="00B1390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13905">
              <w:rPr>
                <w:rFonts w:ascii="Times New Roman" w:hAnsi="Times New Roman" w:cs="Times New Roman"/>
                <w:sz w:val="28"/>
                <w:szCs w:val="28"/>
              </w:rPr>
              <w:t xml:space="preserve">Пересечение и объединение множеств. </w:t>
            </w:r>
          </w:p>
          <w:p w:rsidR="001C770B" w:rsidRPr="00B13905" w:rsidRDefault="001C770B" w:rsidP="00B1390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13905">
              <w:rPr>
                <w:rFonts w:ascii="Times New Roman" w:hAnsi="Times New Roman" w:cs="Times New Roman"/>
                <w:sz w:val="28"/>
                <w:szCs w:val="28"/>
              </w:rPr>
              <w:t xml:space="preserve">Числовые промежутки. </w:t>
            </w:r>
          </w:p>
          <w:p w:rsidR="001C770B" w:rsidRPr="00B13905" w:rsidRDefault="001C770B" w:rsidP="00B1390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13905">
              <w:rPr>
                <w:rFonts w:ascii="Times New Roman" w:hAnsi="Times New Roman" w:cs="Times New Roman"/>
                <w:sz w:val="28"/>
                <w:szCs w:val="28"/>
              </w:rPr>
              <w:t xml:space="preserve">Решение неравенств с одной переменной. </w:t>
            </w:r>
          </w:p>
          <w:p w:rsidR="001C770B" w:rsidRPr="00B13905" w:rsidRDefault="001C770B" w:rsidP="00B1390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13905">
              <w:rPr>
                <w:rFonts w:ascii="Times New Roman" w:hAnsi="Times New Roman" w:cs="Times New Roman"/>
                <w:sz w:val="28"/>
                <w:szCs w:val="28"/>
              </w:rPr>
              <w:t>Решение систем неравенств с одной переменной.</w:t>
            </w:r>
          </w:p>
          <w:p w:rsidR="001C770B" w:rsidRPr="00B13905" w:rsidRDefault="001C770B" w:rsidP="00B1390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13905">
              <w:rPr>
                <w:rFonts w:ascii="Times New Roman" w:hAnsi="Times New Roman" w:cs="Times New Roman"/>
                <w:sz w:val="28"/>
                <w:szCs w:val="28"/>
              </w:rPr>
              <w:t>Доказательство неравенств.</w:t>
            </w:r>
          </w:p>
          <w:p w:rsidR="00B3096E" w:rsidRPr="00B13905" w:rsidRDefault="00B3096E" w:rsidP="00B1390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13905">
              <w:rPr>
                <w:rFonts w:ascii="Times New Roman" w:hAnsi="Times New Roman" w:cs="Times New Roman"/>
                <w:sz w:val="28"/>
                <w:szCs w:val="28"/>
              </w:rPr>
              <w:t>Контрольная работа №8.</w:t>
            </w:r>
          </w:p>
          <w:p w:rsidR="001C770B" w:rsidRPr="00B13905" w:rsidRDefault="001C770B" w:rsidP="00B13905">
            <w:pPr>
              <w:rPr>
                <w:rFonts w:ascii="Times New Roman" w:eastAsia="Times New Roman" w:hAnsi="Times New Roman" w:cs="Times New Roman"/>
                <w:b/>
                <w:sz w:val="30"/>
                <w:szCs w:val="30"/>
                <w:u w:val="single"/>
              </w:rPr>
            </w:pPr>
            <w:r w:rsidRPr="00B13905">
              <w:rPr>
                <w:rFonts w:ascii="Times New Roman" w:eastAsia="Times New Roman" w:hAnsi="Times New Roman" w:cs="Times New Roman"/>
                <w:b/>
                <w:sz w:val="30"/>
                <w:szCs w:val="30"/>
                <w:u w:val="single"/>
              </w:rPr>
              <w:t>Степень с целым показателем. Элементы статистики</w:t>
            </w:r>
          </w:p>
          <w:p w:rsidR="001C770B" w:rsidRPr="00B13905" w:rsidRDefault="001C770B" w:rsidP="00B13905">
            <w:pPr>
              <w:jc w:val="both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</w:pPr>
            <w:r w:rsidRPr="00B13905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>Степень с целым показателем и ее свойства.</w:t>
            </w:r>
          </w:p>
          <w:p w:rsidR="001C770B" w:rsidRPr="00B13905" w:rsidRDefault="001C770B" w:rsidP="00B13905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1390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Определение степени с целым отрицательным показателем. Свойства степени с целым показателем. </w:t>
            </w:r>
          </w:p>
          <w:p w:rsidR="00B3096E" w:rsidRPr="00B13905" w:rsidRDefault="001C770B" w:rsidP="00B13905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13905">
              <w:rPr>
                <w:rFonts w:ascii="Times New Roman" w:eastAsia="Times New Roman" w:hAnsi="Times New Roman" w:cs="Times New Roman"/>
                <w:sz w:val="28"/>
                <w:szCs w:val="28"/>
              </w:rPr>
              <w:t>Стандартный вид числа.</w:t>
            </w:r>
          </w:p>
          <w:p w:rsidR="001C770B" w:rsidRPr="00B13905" w:rsidRDefault="00B3096E" w:rsidP="00B13905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B13905">
              <w:rPr>
                <w:rFonts w:ascii="Times New Roman" w:eastAsia="Times New Roman" w:hAnsi="Times New Roman" w:cs="Times New Roman"/>
                <w:sz w:val="28"/>
                <w:szCs w:val="28"/>
              </w:rPr>
              <w:t>Контрольная работа №9.</w:t>
            </w:r>
            <w:r w:rsidR="001C770B" w:rsidRPr="00B13905">
              <w:rPr>
                <w:rFonts w:ascii="Times New Roman" w:eastAsia="Times New Roman" w:hAnsi="Times New Roman" w:cs="Times New Roman"/>
                <w:sz w:val="28"/>
                <w:szCs w:val="28"/>
              </w:rPr>
              <w:br/>
            </w:r>
            <w:r w:rsidR="001C770B" w:rsidRPr="00B13905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>Элементы статистики.</w:t>
            </w:r>
          </w:p>
          <w:p w:rsidR="001C770B" w:rsidRPr="00B13905" w:rsidRDefault="001C770B" w:rsidP="00B13905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1390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Сбор и группировка статистических данных. </w:t>
            </w:r>
          </w:p>
          <w:p w:rsidR="001C770B" w:rsidRPr="00B13905" w:rsidRDefault="001C770B" w:rsidP="00B13905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1390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Наглядное представление статистической информации. </w:t>
            </w:r>
          </w:p>
          <w:p w:rsidR="001C770B" w:rsidRPr="00B13905" w:rsidRDefault="001C770B" w:rsidP="00B1390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13905">
              <w:rPr>
                <w:rFonts w:ascii="Times New Roman" w:eastAsia="Times New Roman" w:hAnsi="Times New Roman" w:cs="Times New Roman"/>
                <w:sz w:val="28"/>
                <w:szCs w:val="28"/>
              </w:rPr>
              <w:t>Функция у=</w:t>
            </w: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х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1</m:t>
                  </m:r>
                </m:sup>
              </m:sSup>
            </m:oMath>
            <w:r w:rsidRPr="00B1390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и у=</w:t>
            </w: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х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2</m:t>
                  </m:r>
                </m:sup>
              </m:sSup>
            </m:oMath>
            <w:r w:rsidRPr="00B1390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и их графики.</w:t>
            </w:r>
          </w:p>
          <w:p w:rsidR="00122F70" w:rsidRPr="00B13905" w:rsidRDefault="001C770B" w:rsidP="00B13905">
            <w:pPr>
              <w:pStyle w:val="Default"/>
              <w:rPr>
                <w:b/>
                <w:i/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Дисперсия и среднее квадратичное отклонение.</w:t>
            </w:r>
          </w:p>
          <w:p w:rsidR="00806691" w:rsidRPr="00B13905" w:rsidRDefault="00122F70" w:rsidP="00B13905">
            <w:pPr>
              <w:pStyle w:val="Default"/>
              <w:rPr>
                <w:b/>
                <w:color w:val="auto"/>
                <w:sz w:val="30"/>
                <w:szCs w:val="30"/>
                <w:u w:val="single"/>
              </w:rPr>
            </w:pPr>
            <w:r w:rsidRPr="00B13905">
              <w:rPr>
                <w:b/>
                <w:color w:val="auto"/>
                <w:sz w:val="30"/>
                <w:szCs w:val="30"/>
                <w:u w:val="single"/>
              </w:rPr>
              <w:t>Повторение</w:t>
            </w:r>
          </w:p>
          <w:p w:rsidR="0042515C" w:rsidRPr="00B13905" w:rsidRDefault="00F00BDB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Выражения, уравнения.</w:t>
            </w:r>
          </w:p>
          <w:p w:rsidR="00806691" w:rsidRPr="00B13905" w:rsidRDefault="00806691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Формулы сокращенного умножения.</w:t>
            </w:r>
          </w:p>
          <w:p w:rsidR="00806691" w:rsidRPr="00B13905" w:rsidRDefault="00806691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Функции и их графики.</w:t>
            </w:r>
          </w:p>
          <w:p w:rsidR="00B720D9" w:rsidRPr="00B13905" w:rsidRDefault="00B720D9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Рациональные дроби.</w:t>
            </w:r>
          </w:p>
          <w:p w:rsidR="002852D2" w:rsidRPr="00B13905" w:rsidRDefault="00B720D9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Квадратные корни.</w:t>
            </w:r>
          </w:p>
          <w:p w:rsidR="00B720D9" w:rsidRPr="00B13905" w:rsidRDefault="00F00BDB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Квадратные уравнения.</w:t>
            </w:r>
          </w:p>
          <w:p w:rsidR="00B720D9" w:rsidRPr="00B13905" w:rsidRDefault="00B720D9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Неравенства и их системы.</w:t>
            </w:r>
          </w:p>
          <w:p w:rsidR="00B720D9" w:rsidRPr="00B13905" w:rsidRDefault="00AD12EF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Степень с целым показателем.</w:t>
            </w:r>
          </w:p>
          <w:p w:rsidR="00B3096E" w:rsidRPr="00B13905" w:rsidRDefault="00B3096E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Итоговая контрольная работа.</w:t>
            </w:r>
          </w:p>
          <w:p w:rsidR="00C63E05" w:rsidRPr="00B13905" w:rsidRDefault="00C63E05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19343A" w:rsidRPr="00B13905" w:rsidRDefault="0019343A" w:rsidP="00B13905">
            <w:pPr>
              <w:pStyle w:val="Default"/>
              <w:rPr>
                <w:b/>
                <w:color w:val="auto"/>
                <w:sz w:val="28"/>
                <w:szCs w:val="28"/>
                <w:u w:val="single"/>
              </w:rPr>
            </w:pPr>
            <w:r w:rsidRPr="00B13905">
              <w:rPr>
                <w:b/>
                <w:color w:val="auto"/>
                <w:sz w:val="28"/>
                <w:szCs w:val="28"/>
                <w:u w:val="single"/>
              </w:rPr>
              <w:t>9 класс</w:t>
            </w:r>
          </w:p>
          <w:p w:rsidR="00CC224C" w:rsidRPr="00B13905" w:rsidRDefault="0019343A" w:rsidP="00B13905">
            <w:pPr>
              <w:pStyle w:val="Default"/>
              <w:rPr>
                <w:b/>
                <w:color w:val="auto"/>
                <w:sz w:val="30"/>
                <w:szCs w:val="30"/>
                <w:u w:val="single"/>
              </w:rPr>
            </w:pPr>
            <w:r w:rsidRPr="00B13905">
              <w:rPr>
                <w:b/>
                <w:color w:val="auto"/>
                <w:sz w:val="30"/>
                <w:szCs w:val="30"/>
                <w:u w:val="single"/>
              </w:rPr>
              <w:t>Квадратичная функция</w:t>
            </w:r>
          </w:p>
          <w:p w:rsidR="0019343A" w:rsidRPr="00B13905" w:rsidRDefault="0019343A" w:rsidP="00B13905">
            <w:pPr>
              <w:pStyle w:val="Default"/>
              <w:rPr>
                <w:b/>
                <w:color w:val="auto"/>
                <w:sz w:val="28"/>
                <w:szCs w:val="28"/>
              </w:rPr>
            </w:pPr>
            <w:r w:rsidRPr="00B13905">
              <w:rPr>
                <w:b/>
                <w:i/>
                <w:color w:val="auto"/>
                <w:sz w:val="28"/>
                <w:szCs w:val="28"/>
              </w:rPr>
              <w:t>Функции и их свойства</w:t>
            </w:r>
          </w:p>
          <w:p w:rsidR="0019343A" w:rsidRPr="00B13905" w:rsidRDefault="0019343A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Функция. Область определения и область значений функции.</w:t>
            </w:r>
          </w:p>
          <w:p w:rsidR="0019343A" w:rsidRPr="00B13905" w:rsidRDefault="0019343A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Свойства функций.</w:t>
            </w:r>
          </w:p>
          <w:p w:rsidR="0019343A" w:rsidRPr="00B13905" w:rsidRDefault="0019343A" w:rsidP="00B13905">
            <w:pPr>
              <w:pStyle w:val="Default"/>
              <w:rPr>
                <w:b/>
                <w:i/>
                <w:color w:val="auto"/>
                <w:sz w:val="28"/>
                <w:szCs w:val="28"/>
              </w:rPr>
            </w:pPr>
            <w:r w:rsidRPr="00B13905">
              <w:rPr>
                <w:b/>
                <w:i/>
                <w:color w:val="auto"/>
                <w:sz w:val="28"/>
                <w:szCs w:val="28"/>
              </w:rPr>
              <w:t>Квадратный трехчлен</w:t>
            </w:r>
          </w:p>
          <w:p w:rsidR="0019343A" w:rsidRPr="00B13905" w:rsidRDefault="0019343A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lastRenderedPageBreak/>
              <w:t>Квадратный трехчлен и его корни</w:t>
            </w:r>
            <w:r w:rsidR="00EC084E" w:rsidRPr="00B13905">
              <w:rPr>
                <w:color w:val="auto"/>
                <w:sz w:val="28"/>
                <w:szCs w:val="28"/>
              </w:rPr>
              <w:t>.</w:t>
            </w:r>
          </w:p>
          <w:p w:rsidR="0019343A" w:rsidRPr="00B13905" w:rsidRDefault="0019343A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Разложение квадратного трехчлена на множители</w:t>
            </w:r>
            <w:r w:rsidR="00EC084E" w:rsidRPr="00B13905">
              <w:rPr>
                <w:color w:val="auto"/>
                <w:sz w:val="28"/>
                <w:szCs w:val="28"/>
              </w:rPr>
              <w:t>.</w:t>
            </w:r>
          </w:p>
          <w:p w:rsidR="00B3096E" w:rsidRPr="00B13905" w:rsidRDefault="00B3096E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Контрольная работа №1.</w:t>
            </w:r>
          </w:p>
          <w:p w:rsidR="00EC084E" w:rsidRPr="00B13905" w:rsidRDefault="00EC084E" w:rsidP="00B13905">
            <w:pPr>
              <w:pStyle w:val="Default"/>
              <w:rPr>
                <w:b/>
                <w:i/>
                <w:color w:val="auto"/>
                <w:sz w:val="28"/>
                <w:szCs w:val="28"/>
              </w:rPr>
            </w:pPr>
            <w:r w:rsidRPr="00B13905">
              <w:rPr>
                <w:b/>
                <w:i/>
                <w:color w:val="auto"/>
                <w:sz w:val="28"/>
                <w:szCs w:val="28"/>
              </w:rPr>
              <w:t>Квадратичная функция и ее график</w:t>
            </w:r>
          </w:p>
          <w:p w:rsidR="00EC084E" w:rsidRPr="00B13905" w:rsidRDefault="00EC084E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Функция у = а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auto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auto"/>
                      <w:sz w:val="28"/>
                      <w:szCs w:val="28"/>
                    </w:rPr>
                    <m:t>х</m:t>
                  </m:r>
                </m:e>
                <m:sup>
                  <m:r>
                    <w:rPr>
                      <w:rFonts w:ascii="Cambria Math" w:hAnsi="Cambria Math"/>
                      <w:color w:val="auto"/>
                      <w:sz w:val="28"/>
                      <w:szCs w:val="28"/>
                    </w:rPr>
                    <m:t>2</m:t>
                  </m:r>
                </m:sup>
              </m:sSup>
            </m:oMath>
            <w:r w:rsidRPr="00B13905">
              <w:rPr>
                <w:color w:val="auto"/>
                <w:sz w:val="28"/>
                <w:szCs w:val="28"/>
              </w:rPr>
              <w:t>, ее график и свойства.</w:t>
            </w:r>
          </w:p>
          <w:p w:rsidR="00EC084E" w:rsidRPr="00B13905" w:rsidRDefault="00EC084E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Графики функций у = а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auto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auto"/>
                      <w:sz w:val="28"/>
                      <w:szCs w:val="28"/>
                    </w:rPr>
                    <m:t>х</m:t>
                  </m:r>
                </m:e>
                <m:sup>
                  <m:r>
                    <w:rPr>
                      <w:rFonts w:ascii="Cambria Math" w:hAnsi="Cambria Math"/>
                      <w:color w:val="auto"/>
                      <w:sz w:val="28"/>
                      <w:szCs w:val="28"/>
                    </w:rPr>
                    <m:t>2</m:t>
                  </m:r>
                </m:sup>
              </m:sSup>
            </m:oMath>
            <w:r w:rsidRPr="00B13905">
              <w:rPr>
                <w:color w:val="auto"/>
                <w:sz w:val="28"/>
                <w:szCs w:val="28"/>
              </w:rPr>
              <w:t>+</w:t>
            </w:r>
            <w:r w:rsidRPr="00B13905">
              <w:rPr>
                <w:color w:val="auto"/>
                <w:sz w:val="28"/>
                <w:szCs w:val="28"/>
                <w:lang w:val="en-US"/>
              </w:rPr>
              <w:t>n</w:t>
            </w:r>
            <w:r w:rsidRPr="00B13905">
              <w:rPr>
                <w:color w:val="auto"/>
                <w:sz w:val="28"/>
                <w:szCs w:val="28"/>
              </w:rPr>
              <w:t xml:space="preserve"> и у = а</w:t>
            </w:r>
            <m:oMath>
              <m:r>
                <w:rPr>
                  <w:rFonts w:ascii="Cambria Math" w:hAnsi="Cambria Math"/>
                  <w:color w:val="auto"/>
                  <w:sz w:val="28"/>
                  <w:szCs w:val="28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auto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auto"/>
                      <w:sz w:val="28"/>
                      <w:szCs w:val="28"/>
                    </w:rPr>
                    <m:t>х-</m:t>
                  </m:r>
                  <m:r>
                    <w:rPr>
                      <w:rFonts w:ascii="Cambria Math" w:hAnsi="Cambria Math"/>
                      <w:color w:val="auto"/>
                      <w:sz w:val="28"/>
                      <w:szCs w:val="28"/>
                      <w:lang w:val="en-US"/>
                    </w:rPr>
                    <m:t>m</m:t>
                  </m:r>
                  <m:r>
                    <w:rPr>
                      <w:rFonts w:ascii="Cambria Math" w:hAnsi="Cambria Math"/>
                      <w:color w:val="auto"/>
                      <w:sz w:val="28"/>
                      <w:szCs w:val="28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color w:val="auto"/>
                      <w:sz w:val="28"/>
                      <w:szCs w:val="28"/>
                    </w:rPr>
                    <m:t>2</m:t>
                  </m:r>
                </m:sup>
              </m:sSup>
            </m:oMath>
            <w:r w:rsidRPr="00B13905">
              <w:rPr>
                <w:color w:val="auto"/>
                <w:sz w:val="28"/>
                <w:szCs w:val="28"/>
              </w:rPr>
              <w:t>.</w:t>
            </w:r>
          </w:p>
          <w:p w:rsidR="00EC084E" w:rsidRPr="00B13905" w:rsidRDefault="00EC084E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Построение графика квадратичной функции.</w:t>
            </w:r>
          </w:p>
          <w:p w:rsidR="00EC084E" w:rsidRPr="00B13905" w:rsidRDefault="00EC084E" w:rsidP="00B13905">
            <w:pPr>
              <w:pStyle w:val="Default"/>
              <w:rPr>
                <w:b/>
                <w:i/>
                <w:color w:val="auto"/>
                <w:sz w:val="28"/>
                <w:szCs w:val="28"/>
              </w:rPr>
            </w:pPr>
            <w:r w:rsidRPr="00B13905">
              <w:rPr>
                <w:b/>
                <w:i/>
                <w:color w:val="auto"/>
                <w:sz w:val="28"/>
                <w:szCs w:val="28"/>
              </w:rPr>
              <w:t xml:space="preserve">Степенная функция. Корень </w:t>
            </w:r>
            <w:r w:rsidRPr="00B13905">
              <w:rPr>
                <w:b/>
                <w:i/>
                <w:color w:val="auto"/>
                <w:sz w:val="28"/>
                <w:szCs w:val="28"/>
                <w:lang w:val="en-US"/>
              </w:rPr>
              <w:t>n</w:t>
            </w:r>
            <w:r w:rsidRPr="00B13905">
              <w:rPr>
                <w:b/>
                <w:i/>
                <w:color w:val="auto"/>
                <w:sz w:val="28"/>
                <w:szCs w:val="28"/>
              </w:rPr>
              <w:t>-й степени</w:t>
            </w:r>
          </w:p>
          <w:p w:rsidR="00EC084E" w:rsidRPr="00B13905" w:rsidRDefault="00EC084E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Функция у=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auto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auto"/>
                      <w:sz w:val="28"/>
                      <w:szCs w:val="28"/>
                    </w:rPr>
                    <m:t>х</m:t>
                  </m:r>
                </m:e>
                <m:sup>
                  <m:r>
                    <w:rPr>
                      <w:rFonts w:ascii="Cambria Math" w:hAnsi="Cambria Math"/>
                      <w:color w:val="auto"/>
                      <w:sz w:val="28"/>
                      <w:szCs w:val="28"/>
                    </w:rPr>
                    <m:t>n</m:t>
                  </m:r>
                </m:sup>
              </m:sSup>
            </m:oMath>
            <w:r w:rsidRPr="00B13905">
              <w:rPr>
                <w:color w:val="auto"/>
                <w:sz w:val="28"/>
                <w:szCs w:val="28"/>
              </w:rPr>
              <w:t>.</w:t>
            </w:r>
          </w:p>
          <w:p w:rsidR="00AD2900" w:rsidRPr="00B13905" w:rsidRDefault="00AD2900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 xml:space="preserve">Корень </w:t>
            </w:r>
            <w:r w:rsidRPr="00B13905">
              <w:rPr>
                <w:color w:val="auto"/>
                <w:sz w:val="28"/>
                <w:szCs w:val="28"/>
                <w:lang w:val="en-US"/>
              </w:rPr>
              <w:t>n</w:t>
            </w:r>
            <w:r w:rsidRPr="00B13905">
              <w:rPr>
                <w:color w:val="auto"/>
                <w:sz w:val="28"/>
                <w:szCs w:val="28"/>
              </w:rPr>
              <w:t>- й степени.</w:t>
            </w:r>
          </w:p>
          <w:p w:rsidR="00AD2900" w:rsidRPr="00B13905" w:rsidRDefault="00AD2900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Дробно-линейная функция и ее график.</w:t>
            </w:r>
          </w:p>
          <w:p w:rsidR="00AD2900" w:rsidRPr="00B13905" w:rsidRDefault="00AD2900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Степень с рациональным показателем.</w:t>
            </w:r>
          </w:p>
          <w:p w:rsidR="00B3096E" w:rsidRPr="00B13905" w:rsidRDefault="00B3096E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Контрольная работа №2.</w:t>
            </w:r>
          </w:p>
          <w:p w:rsidR="00AD2900" w:rsidRPr="00B13905" w:rsidRDefault="00AD2900" w:rsidP="00B13905">
            <w:pPr>
              <w:pStyle w:val="Default"/>
              <w:rPr>
                <w:b/>
                <w:color w:val="auto"/>
                <w:sz w:val="30"/>
                <w:szCs w:val="30"/>
                <w:u w:val="single"/>
              </w:rPr>
            </w:pPr>
            <w:r w:rsidRPr="00B13905">
              <w:rPr>
                <w:b/>
                <w:color w:val="auto"/>
                <w:sz w:val="30"/>
                <w:szCs w:val="30"/>
                <w:u w:val="single"/>
              </w:rPr>
              <w:t>Уравнения и неравенства с одной переменной</w:t>
            </w:r>
          </w:p>
          <w:p w:rsidR="00AD2900" w:rsidRPr="00B13905" w:rsidRDefault="00AD2900" w:rsidP="00B13905">
            <w:pPr>
              <w:pStyle w:val="Default"/>
              <w:rPr>
                <w:b/>
                <w:i/>
                <w:color w:val="auto"/>
                <w:sz w:val="28"/>
                <w:szCs w:val="28"/>
              </w:rPr>
            </w:pPr>
            <w:r w:rsidRPr="00B13905">
              <w:rPr>
                <w:b/>
                <w:i/>
                <w:color w:val="auto"/>
                <w:sz w:val="28"/>
                <w:szCs w:val="28"/>
              </w:rPr>
              <w:t>Уравнения с одной переменной</w:t>
            </w:r>
          </w:p>
          <w:p w:rsidR="00AD2900" w:rsidRPr="00B13905" w:rsidRDefault="00AD2900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Целое уравнение и его корни.</w:t>
            </w:r>
          </w:p>
          <w:p w:rsidR="00AD2900" w:rsidRPr="00B13905" w:rsidRDefault="00AD2900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Дробные рациональные уравнения.</w:t>
            </w:r>
          </w:p>
          <w:p w:rsidR="00B3096E" w:rsidRPr="00B13905" w:rsidRDefault="00B3096E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Контрольная работа №3.</w:t>
            </w:r>
          </w:p>
          <w:p w:rsidR="00AD2900" w:rsidRPr="00B13905" w:rsidRDefault="00AD2900" w:rsidP="00B13905">
            <w:pPr>
              <w:pStyle w:val="Default"/>
              <w:rPr>
                <w:b/>
                <w:i/>
                <w:color w:val="auto"/>
                <w:sz w:val="28"/>
                <w:szCs w:val="28"/>
              </w:rPr>
            </w:pPr>
            <w:r w:rsidRPr="00B13905">
              <w:rPr>
                <w:b/>
                <w:i/>
                <w:color w:val="auto"/>
                <w:sz w:val="28"/>
                <w:szCs w:val="28"/>
              </w:rPr>
              <w:t>Неравенства с одной переменной</w:t>
            </w:r>
          </w:p>
          <w:p w:rsidR="00AD2900" w:rsidRPr="00B13905" w:rsidRDefault="00AD2900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Решение неравенств второй степени с одной переменной.</w:t>
            </w:r>
          </w:p>
          <w:p w:rsidR="00AD2900" w:rsidRPr="00B13905" w:rsidRDefault="00AD2900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Решение неравенств методом интервалов.</w:t>
            </w:r>
          </w:p>
          <w:p w:rsidR="00AD2900" w:rsidRPr="00B13905" w:rsidRDefault="00AD2900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Некоторые приемы решения целых уравнений.</w:t>
            </w:r>
          </w:p>
          <w:p w:rsidR="00B3096E" w:rsidRPr="00B13905" w:rsidRDefault="00B3096E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Контрольная работа №4.</w:t>
            </w:r>
          </w:p>
          <w:p w:rsidR="00AD2900" w:rsidRPr="00B13905" w:rsidRDefault="00AD2900" w:rsidP="00B13905">
            <w:pPr>
              <w:pStyle w:val="Default"/>
              <w:rPr>
                <w:b/>
                <w:color w:val="auto"/>
                <w:sz w:val="30"/>
                <w:szCs w:val="30"/>
                <w:u w:val="single"/>
              </w:rPr>
            </w:pPr>
            <w:r w:rsidRPr="00B13905">
              <w:rPr>
                <w:b/>
                <w:color w:val="auto"/>
                <w:sz w:val="30"/>
                <w:szCs w:val="30"/>
                <w:u w:val="single"/>
              </w:rPr>
              <w:t>Уравнения и неравенства с двумя переменными</w:t>
            </w:r>
          </w:p>
          <w:p w:rsidR="00AD2900" w:rsidRPr="00B13905" w:rsidRDefault="00AD2900" w:rsidP="00B13905">
            <w:pPr>
              <w:pStyle w:val="Default"/>
              <w:rPr>
                <w:b/>
                <w:i/>
                <w:color w:val="auto"/>
                <w:sz w:val="28"/>
                <w:szCs w:val="28"/>
              </w:rPr>
            </w:pPr>
            <w:r w:rsidRPr="00B13905">
              <w:rPr>
                <w:b/>
                <w:i/>
                <w:color w:val="auto"/>
                <w:sz w:val="28"/>
                <w:szCs w:val="28"/>
              </w:rPr>
              <w:t>Уравнения с двумя переменными и их системы</w:t>
            </w:r>
          </w:p>
          <w:p w:rsidR="00AD2900" w:rsidRPr="00B13905" w:rsidRDefault="005E314F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Уравнение с двумя переменными и его график.</w:t>
            </w:r>
          </w:p>
          <w:p w:rsidR="00AD2900" w:rsidRPr="00B13905" w:rsidRDefault="005E314F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Графический способ решения систем уравнений.</w:t>
            </w:r>
          </w:p>
          <w:p w:rsidR="005E314F" w:rsidRPr="00B13905" w:rsidRDefault="005E314F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Решение систем уравнений второй степени.</w:t>
            </w:r>
          </w:p>
          <w:p w:rsidR="005E314F" w:rsidRPr="00B13905" w:rsidRDefault="005E314F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Решение задач с помощью систем уравнений второй степени.</w:t>
            </w:r>
          </w:p>
          <w:p w:rsidR="005E314F" w:rsidRPr="00B13905" w:rsidRDefault="005E314F" w:rsidP="00B13905">
            <w:pPr>
              <w:pStyle w:val="Default"/>
              <w:rPr>
                <w:b/>
                <w:i/>
                <w:color w:val="auto"/>
                <w:sz w:val="28"/>
                <w:szCs w:val="28"/>
              </w:rPr>
            </w:pPr>
            <w:r w:rsidRPr="00B13905">
              <w:rPr>
                <w:b/>
                <w:i/>
                <w:color w:val="auto"/>
                <w:sz w:val="28"/>
                <w:szCs w:val="28"/>
              </w:rPr>
              <w:t>Неравенства с двумя переменными и их системы</w:t>
            </w:r>
          </w:p>
          <w:p w:rsidR="005E314F" w:rsidRPr="00B13905" w:rsidRDefault="005E314F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Неравенства с двумя переменными.</w:t>
            </w:r>
          </w:p>
          <w:p w:rsidR="005E314F" w:rsidRPr="00B13905" w:rsidRDefault="005E314F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Системы неравенств с двумя переменными.</w:t>
            </w:r>
          </w:p>
          <w:p w:rsidR="005E314F" w:rsidRPr="00B13905" w:rsidRDefault="005E314F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Некоторые приемы решения систем уравнений второй ст</w:t>
            </w:r>
            <w:r w:rsidRPr="00B13905">
              <w:rPr>
                <w:color w:val="auto"/>
                <w:sz w:val="28"/>
                <w:szCs w:val="28"/>
              </w:rPr>
              <w:t>е</w:t>
            </w:r>
            <w:r w:rsidRPr="00B13905">
              <w:rPr>
                <w:color w:val="auto"/>
                <w:sz w:val="28"/>
                <w:szCs w:val="28"/>
              </w:rPr>
              <w:t>пени с двумя переменными.</w:t>
            </w:r>
          </w:p>
          <w:p w:rsidR="00B3096E" w:rsidRPr="00B13905" w:rsidRDefault="00B3096E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Контрольная работа №5.</w:t>
            </w:r>
          </w:p>
          <w:p w:rsidR="005E314F" w:rsidRPr="00B13905" w:rsidRDefault="005E314F" w:rsidP="00B13905">
            <w:pPr>
              <w:pStyle w:val="Default"/>
              <w:rPr>
                <w:b/>
                <w:color w:val="auto"/>
                <w:sz w:val="30"/>
                <w:szCs w:val="30"/>
                <w:u w:val="single"/>
              </w:rPr>
            </w:pPr>
            <w:r w:rsidRPr="00B13905">
              <w:rPr>
                <w:b/>
                <w:color w:val="auto"/>
                <w:sz w:val="30"/>
                <w:szCs w:val="30"/>
                <w:u w:val="single"/>
              </w:rPr>
              <w:t>Арифметическая и геометрическая прогрессии</w:t>
            </w:r>
          </w:p>
          <w:p w:rsidR="005E314F" w:rsidRPr="00B13905" w:rsidRDefault="005E314F" w:rsidP="00B13905">
            <w:pPr>
              <w:pStyle w:val="Default"/>
              <w:rPr>
                <w:b/>
                <w:i/>
                <w:color w:val="auto"/>
                <w:sz w:val="28"/>
                <w:szCs w:val="28"/>
              </w:rPr>
            </w:pPr>
            <w:r w:rsidRPr="00B13905">
              <w:rPr>
                <w:b/>
                <w:i/>
                <w:color w:val="auto"/>
                <w:sz w:val="28"/>
                <w:szCs w:val="28"/>
              </w:rPr>
              <w:t>Арифметическая прогрессия</w:t>
            </w:r>
          </w:p>
          <w:p w:rsidR="005E314F" w:rsidRPr="00B13905" w:rsidRDefault="005E314F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 xml:space="preserve">Последовательности. </w:t>
            </w:r>
          </w:p>
          <w:p w:rsidR="005E314F" w:rsidRPr="00B13905" w:rsidRDefault="005E314F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 xml:space="preserve">Определение арифметической прогрессии. Формула </w:t>
            </w:r>
            <w:r w:rsidRPr="00B13905">
              <w:rPr>
                <w:color w:val="auto"/>
                <w:sz w:val="28"/>
                <w:szCs w:val="28"/>
                <w:lang w:val="en-US"/>
              </w:rPr>
              <w:t>n</w:t>
            </w:r>
            <w:r w:rsidRPr="00B13905">
              <w:rPr>
                <w:color w:val="auto"/>
                <w:sz w:val="28"/>
                <w:szCs w:val="28"/>
              </w:rPr>
              <w:t>- го члена арифметической прогрессии.</w:t>
            </w:r>
          </w:p>
          <w:p w:rsidR="005E314F" w:rsidRPr="00B13905" w:rsidRDefault="005E314F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 xml:space="preserve">Формула суммы первых </w:t>
            </w:r>
            <w:r w:rsidRPr="00B13905">
              <w:rPr>
                <w:color w:val="auto"/>
                <w:sz w:val="28"/>
                <w:szCs w:val="28"/>
                <w:lang w:val="en-US"/>
              </w:rPr>
              <w:t>n</w:t>
            </w:r>
            <w:r w:rsidRPr="00B13905">
              <w:rPr>
                <w:color w:val="auto"/>
                <w:sz w:val="28"/>
                <w:szCs w:val="28"/>
              </w:rPr>
              <w:t xml:space="preserve"> членов арифметической прогре</w:t>
            </w:r>
            <w:r w:rsidRPr="00B13905">
              <w:rPr>
                <w:color w:val="auto"/>
                <w:sz w:val="28"/>
                <w:szCs w:val="28"/>
              </w:rPr>
              <w:t>с</w:t>
            </w:r>
            <w:r w:rsidRPr="00B13905">
              <w:rPr>
                <w:color w:val="auto"/>
                <w:sz w:val="28"/>
                <w:szCs w:val="28"/>
              </w:rPr>
              <w:t xml:space="preserve">сии. </w:t>
            </w:r>
          </w:p>
          <w:p w:rsidR="00B3096E" w:rsidRPr="00B13905" w:rsidRDefault="00B3096E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Контрольная работа №6.</w:t>
            </w:r>
          </w:p>
          <w:p w:rsidR="007A62C8" w:rsidRPr="00B13905" w:rsidRDefault="007A62C8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b/>
                <w:i/>
                <w:color w:val="auto"/>
                <w:sz w:val="28"/>
                <w:szCs w:val="28"/>
              </w:rPr>
              <w:lastRenderedPageBreak/>
              <w:t>Геометрическая прогрессия</w:t>
            </w:r>
          </w:p>
          <w:p w:rsidR="007A62C8" w:rsidRPr="00B13905" w:rsidRDefault="007A62C8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 xml:space="preserve">Определение геометрической прогрессии.  Формула </w:t>
            </w:r>
            <w:r w:rsidRPr="00B13905">
              <w:rPr>
                <w:color w:val="auto"/>
                <w:sz w:val="28"/>
                <w:szCs w:val="28"/>
                <w:lang w:val="en-US"/>
              </w:rPr>
              <w:t>n</w:t>
            </w:r>
            <w:r w:rsidRPr="00B13905">
              <w:rPr>
                <w:color w:val="auto"/>
                <w:sz w:val="28"/>
                <w:szCs w:val="28"/>
              </w:rPr>
              <w:t>- го члена геометрической прогрессии.</w:t>
            </w:r>
          </w:p>
          <w:p w:rsidR="007A62C8" w:rsidRPr="00B13905" w:rsidRDefault="007A62C8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 xml:space="preserve">Формула суммы первых </w:t>
            </w:r>
            <w:r w:rsidRPr="00B13905">
              <w:rPr>
                <w:color w:val="auto"/>
                <w:sz w:val="28"/>
                <w:szCs w:val="28"/>
                <w:lang w:val="en-US"/>
              </w:rPr>
              <w:t>n</w:t>
            </w:r>
            <w:r w:rsidRPr="00B13905">
              <w:rPr>
                <w:color w:val="auto"/>
                <w:sz w:val="28"/>
                <w:szCs w:val="28"/>
              </w:rPr>
              <w:t xml:space="preserve"> членов геометрической  пр</w:t>
            </w:r>
            <w:r w:rsidRPr="00B13905">
              <w:rPr>
                <w:color w:val="auto"/>
                <w:sz w:val="28"/>
                <w:szCs w:val="28"/>
              </w:rPr>
              <w:t>о</w:t>
            </w:r>
            <w:r w:rsidRPr="00B13905">
              <w:rPr>
                <w:color w:val="auto"/>
                <w:sz w:val="28"/>
                <w:szCs w:val="28"/>
              </w:rPr>
              <w:t xml:space="preserve">грессии. </w:t>
            </w:r>
          </w:p>
          <w:p w:rsidR="007A62C8" w:rsidRPr="00B13905" w:rsidRDefault="007A62C8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Метод математической индукции.</w:t>
            </w:r>
          </w:p>
          <w:p w:rsidR="008D4853" w:rsidRPr="00B13905" w:rsidRDefault="008D4853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Контрольная работа №7.</w:t>
            </w:r>
          </w:p>
          <w:p w:rsidR="005E314F" w:rsidRPr="00B13905" w:rsidRDefault="007A62C8" w:rsidP="00B13905">
            <w:pPr>
              <w:pStyle w:val="Default"/>
              <w:rPr>
                <w:b/>
                <w:color w:val="auto"/>
                <w:sz w:val="30"/>
                <w:szCs w:val="30"/>
                <w:u w:val="single"/>
              </w:rPr>
            </w:pPr>
            <w:r w:rsidRPr="00B13905">
              <w:rPr>
                <w:b/>
                <w:color w:val="auto"/>
                <w:sz w:val="30"/>
                <w:szCs w:val="30"/>
                <w:u w:val="single"/>
              </w:rPr>
              <w:t>Элементы комбинаторики и теории вероятностей</w:t>
            </w:r>
          </w:p>
          <w:p w:rsidR="007A62C8" w:rsidRPr="00B13905" w:rsidRDefault="007A62C8" w:rsidP="00B13905">
            <w:pPr>
              <w:pStyle w:val="Default"/>
              <w:rPr>
                <w:b/>
                <w:i/>
                <w:color w:val="auto"/>
                <w:sz w:val="28"/>
                <w:szCs w:val="28"/>
              </w:rPr>
            </w:pPr>
            <w:r w:rsidRPr="00B13905">
              <w:rPr>
                <w:b/>
                <w:i/>
                <w:color w:val="auto"/>
                <w:sz w:val="28"/>
                <w:szCs w:val="28"/>
              </w:rPr>
              <w:t>Элементы комбинаторики</w:t>
            </w:r>
          </w:p>
          <w:p w:rsidR="007A62C8" w:rsidRPr="00B13905" w:rsidRDefault="007A62C8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Примеры комбинаторных задач.</w:t>
            </w:r>
          </w:p>
          <w:p w:rsidR="007A62C8" w:rsidRPr="00B13905" w:rsidRDefault="007A62C8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Перестановки.</w:t>
            </w:r>
          </w:p>
          <w:p w:rsidR="007A62C8" w:rsidRPr="00B13905" w:rsidRDefault="007A62C8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Размещения.</w:t>
            </w:r>
          </w:p>
          <w:p w:rsidR="007A62C8" w:rsidRPr="00B13905" w:rsidRDefault="007A62C8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Сочетания.</w:t>
            </w:r>
          </w:p>
          <w:p w:rsidR="007A62C8" w:rsidRPr="00B13905" w:rsidRDefault="007A62C8" w:rsidP="00B13905">
            <w:pPr>
              <w:pStyle w:val="Default"/>
              <w:rPr>
                <w:b/>
                <w:i/>
                <w:color w:val="auto"/>
                <w:sz w:val="28"/>
                <w:szCs w:val="28"/>
              </w:rPr>
            </w:pPr>
            <w:r w:rsidRPr="00B13905">
              <w:rPr>
                <w:b/>
                <w:i/>
                <w:color w:val="auto"/>
                <w:sz w:val="28"/>
                <w:szCs w:val="28"/>
              </w:rPr>
              <w:t>Начальные сведения из теории вероятностей</w:t>
            </w:r>
          </w:p>
          <w:p w:rsidR="007A62C8" w:rsidRPr="00B13905" w:rsidRDefault="007A62C8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Относительная частота случайного события.</w:t>
            </w:r>
          </w:p>
          <w:p w:rsidR="007A62C8" w:rsidRPr="00B13905" w:rsidRDefault="007A62C8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Вероятность равновозможных событий.</w:t>
            </w:r>
          </w:p>
          <w:p w:rsidR="005F39C8" w:rsidRPr="00B13905" w:rsidRDefault="005F39C8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Сложение и умножение вероятностей.</w:t>
            </w:r>
          </w:p>
          <w:p w:rsidR="008D4853" w:rsidRPr="00B13905" w:rsidRDefault="008D4853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Контрольная работа №8.</w:t>
            </w:r>
          </w:p>
          <w:p w:rsidR="005F39C8" w:rsidRPr="00B13905" w:rsidRDefault="005F39C8" w:rsidP="00B13905">
            <w:pPr>
              <w:pStyle w:val="Default"/>
              <w:rPr>
                <w:color w:val="auto"/>
                <w:sz w:val="30"/>
                <w:szCs w:val="30"/>
                <w:u w:val="single"/>
              </w:rPr>
            </w:pPr>
            <w:r w:rsidRPr="00B13905">
              <w:rPr>
                <w:b/>
                <w:color w:val="auto"/>
                <w:sz w:val="30"/>
                <w:szCs w:val="30"/>
                <w:u w:val="single"/>
              </w:rPr>
              <w:t>Повторение</w:t>
            </w:r>
          </w:p>
          <w:p w:rsidR="008D2341" w:rsidRPr="00B13905" w:rsidRDefault="008D2341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Алгебраические выражения.</w:t>
            </w:r>
          </w:p>
          <w:p w:rsidR="00631BC1" w:rsidRPr="00B13905" w:rsidRDefault="009E4B2B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Отношения. Пропорции.</w:t>
            </w:r>
          </w:p>
          <w:p w:rsidR="009E4B2B" w:rsidRPr="00B13905" w:rsidRDefault="009E4B2B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Проценты.</w:t>
            </w:r>
          </w:p>
          <w:p w:rsidR="009E4B2B" w:rsidRPr="00B13905" w:rsidRDefault="009E4B2B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Уравнения и системы уравнений.</w:t>
            </w:r>
          </w:p>
          <w:p w:rsidR="009E4B2B" w:rsidRPr="00B13905" w:rsidRDefault="009E4B2B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Неравенства и системы неравенств.</w:t>
            </w:r>
          </w:p>
          <w:p w:rsidR="009E4B2B" w:rsidRPr="00B13905" w:rsidRDefault="007A69C7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Последовательности и прогрессии.</w:t>
            </w:r>
          </w:p>
          <w:p w:rsidR="007A69C7" w:rsidRPr="00B13905" w:rsidRDefault="008D2341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Функции и их г</w:t>
            </w:r>
            <w:r w:rsidR="007A69C7" w:rsidRPr="00B13905">
              <w:rPr>
                <w:color w:val="auto"/>
                <w:sz w:val="28"/>
                <w:szCs w:val="28"/>
              </w:rPr>
              <w:t>рафики.</w:t>
            </w:r>
          </w:p>
          <w:p w:rsidR="009E4B2B" w:rsidRPr="00B13905" w:rsidRDefault="007A69C7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Текстовые задачи.</w:t>
            </w:r>
          </w:p>
          <w:p w:rsidR="008D4853" w:rsidRPr="00B13905" w:rsidRDefault="008D4853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Итоговая контрольная работа.</w:t>
            </w:r>
          </w:p>
        </w:tc>
        <w:tc>
          <w:tcPr>
            <w:tcW w:w="1235" w:type="dxa"/>
          </w:tcPr>
          <w:p w:rsidR="00106D5F" w:rsidRPr="00B13905" w:rsidRDefault="00106D5F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23</w:t>
            </w: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382AC4" w:rsidRPr="00B13905" w:rsidRDefault="00382AC4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382AC4" w:rsidRPr="00B13905" w:rsidRDefault="00382AC4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11</w:t>
            </w: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382AC4" w:rsidRPr="00B13905" w:rsidRDefault="00382AC4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C63E05" w:rsidRPr="00B13905" w:rsidRDefault="00C63E05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11</w:t>
            </w: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382AC4" w:rsidRPr="00B13905" w:rsidRDefault="00382AC4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18</w:t>
            </w: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382AC4" w:rsidRPr="00B13905" w:rsidRDefault="00382AC4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382AC4" w:rsidRPr="00B13905" w:rsidRDefault="00382AC4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18</w:t>
            </w: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384E51" w:rsidRPr="00B13905" w:rsidRDefault="00384E51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384E51" w:rsidRPr="00B13905" w:rsidRDefault="00384E51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15</w:t>
            </w: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815F0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106D5F" w:rsidRPr="00B13905" w:rsidRDefault="00106D5F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384E51" w:rsidRPr="00B13905" w:rsidRDefault="00384E51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B13905" w:rsidRDefault="0042515C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9</w:t>
            </w: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4C2167" w:rsidRPr="00B13905" w:rsidRDefault="004C2167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4C2167" w:rsidRPr="00B13905" w:rsidRDefault="004C2167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4C2167" w:rsidRPr="00B13905" w:rsidRDefault="004C2167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556F24" w:rsidRPr="00B13905" w:rsidRDefault="00556F24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9E5E48" w:rsidRPr="00B13905" w:rsidRDefault="009E5E48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2852D2" w:rsidRPr="00B13905" w:rsidRDefault="002852D2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384E51" w:rsidRPr="00B13905" w:rsidRDefault="00384E51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2852D2" w:rsidRPr="00B13905" w:rsidRDefault="002852D2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24</w:t>
            </w: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384E51" w:rsidRPr="00B13905" w:rsidRDefault="00384E51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384E51" w:rsidRPr="00B13905" w:rsidRDefault="00384E51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19</w:t>
            </w: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C63E05" w:rsidRPr="00B13905" w:rsidRDefault="00C63E05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21</w:t>
            </w: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B3096E" w:rsidRPr="00B13905" w:rsidRDefault="00B3096E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B3096E" w:rsidRPr="00B13905" w:rsidRDefault="00B3096E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B3096E" w:rsidRPr="00B13905" w:rsidRDefault="00B3096E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20</w:t>
            </w: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B3096E" w:rsidRPr="00B13905" w:rsidRDefault="00B3096E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Pr="00B13905" w:rsidRDefault="00B720D9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11</w:t>
            </w: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B3096E" w:rsidRPr="00B13905" w:rsidRDefault="00B3096E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Pr="00B13905" w:rsidRDefault="0042515C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10</w:t>
            </w:r>
          </w:p>
          <w:p w:rsidR="00A6151D" w:rsidRPr="00B13905" w:rsidRDefault="00A6151D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9E5E48" w:rsidRPr="00B13905" w:rsidRDefault="009E5E48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D12EF" w:rsidRPr="00B13905" w:rsidRDefault="00AD12EF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42515C" w:rsidRPr="00B13905" w:rsidRDefault="0042515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9E5E48" w:rsidRPr="00B13905" w:rsidRDefault="009E5E48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9E5E48" w:rsidRPr="00B13905" w:rsidRDefault="009E5E48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9E5E48" w:rsidRPr="00B13905" w:rsidRDefault="009E5E48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42515C" w:rsidRPr="00B13905" w:rsidRDefault="0042515C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2852D2" w:rsidRPr="00B13905" w:rsidRDefault="002852D2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C63E05" w:rsidRPr="00B13905" w:rsidRDefault="00C63E05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B3096E" w:rsidRPr="00B13905" w:rsidRDefault="00B3096E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9E5E48" w:rsidRPr="00B13905" w:rsidRDefault="009E5E48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22</w:t>
            </w:r>
          </w:p>
          <w:p w:rsidR="009E5E48" w:rsidRPr="00B13905" w:rsidRDefault="009E5E48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9E5E48" w:rsidRPr="00B13905" w:rsidRDefault="009E5E48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9E5E48" w:rsidRPr="00B13905" w:rsidRDefault="009E5E48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9E5E48" w:rsidRPr="00B13905" w:rsidRDefault="009E5E48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9E5E48" w:rsidRPr="00B13905" w:rsidRDefault="009E5E48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9E5E48" w:rsidRPr="00B13905" w:rsidRDefault="009E5E48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9E5E48" w:rsidRPr="00B13905" w:rsidRDefault="009E5E48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9E5E48" w:rsidRPr="00B13905" w:rsidRDefault="009E5E48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9E5E48" w:rsidRPr="00B13905" w:rsidRDefault="009E5E48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9E5E48" w:rsidRPr="00B13905" w:rsidRDefault="009E5E48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9E5E48" w:rsidRPr="00B13905" w:rsidRDefault="009E5E48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9E5E48" w:rsidRPr="00B13905" w:rsidRDefault="009E5E48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9E5E48" w:rsidRPr="00B13905" w:rsidRDefault="009E5E48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9E5E48" w:rsidRPr="00B13905" w:rsidRDefault="009E5E48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9E5E48" w:rsidRPr="00B13905" w:rsidRDefault="009E5E48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B3096E" w:rsidRPr="00B13905" w:rsidRDefault="00B3096E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B3096E" w:rsidRPr="00B13905" w:rsidRDefault="00B3096E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9E5E48" w:rsidRPr="00B13905" w:rsidRDefault="009E5E48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16</w:t>
            </w:r>
          </w:p>
          <w:p w:rsidR="009E5E48" w:rsidRPr="00B13905" w:rsidRDefault="009E5E48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9E5E48" w:rsidRPr="00B13905" w:rsidRDefault="009E5E48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9E5E48" w:rsidRPr="00B13905" w:rsidRDefault="009E5E48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9E5E48" w:rsidRPr="00B13905" w:rsidRDefault="009E5E48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9E5E48" w:rsidRPr="00B13905" w:rsidRDefault="009E5E48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9E5E48" w:rsidRPr="00B13905" w:rsidRDefault="009E5E48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B3096E" w:rsidRPr="00B13905" w:rsidRDefault="00B3096E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9E5E48" w:rsidRPr="00B13905" w:rsidRDefault="009E5E48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B3096E" w:rsidRPr="00B13905" w:rsidRDefault="00B3096E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9E5E48" w:rsidRPr="00B13905" w:rsidRDefault="009E5E48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17</w:t>
            </w:r>
          </w:p>
          <w:p w:rsidR="009E5E48" w:rsidRPr="00B13905" w:rsidRDefault="009E5E48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9E5E48" w:rsidRPr="00B13905" w:rsidRDefault="009E5E48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9E5E48" w:rsidRPr="00B13905" w:rsidRDefault="009E5E48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9E5E48" w:rsidRPr="00B13905" w:rsidRDefault="009E5E48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9E5E48" w:rsidRPr="00B13905" w:rsidRDefault="009E5E48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9E5E48" w:rsidRPr="00B13905" w:rsidRDefault="009E5E48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9E5E48" w:rsidRPr="00B13905" w:rsidRDefault="009E5E48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9E5E48" w:rsidRPr="00B13905" w:rsidRDefault="009E5E48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9E5E48" w:rsidRPr="00B13905" w:rsidRDefault="009E5E48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9E5E48" w:rsidRPr="00B13905" w:rsidRDefault="009E5E48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B3096E" w:rsidRPr="00B13905" w:rsidRDefault="00B3096E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9E5E48" w:rsidRPr="00B13905" w:rsidRDefault="009E5E48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15</w:t>
            </w:r>
          </w:p>
          <w:p w:rsidR="009E5E48" w:rsidRPr="00B13905" w:rsidRDefault="009E5E48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9E5E48" w:rsidRPr="00B13905" w:rsidRDefault="009E5E48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9E5E48" w:rsidRPr="00B13905" w:rsidRDefault="009E5E48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9E5E48" w:rsidRPr="00B13905" w:rsidRDefault="009E5E48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9E5E48" w:rsidRPr="00B13905" w:rsidRDefault="009E5E48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9E5E48" w:rsidRPr="00B13905" w:rsidRDefault="009E5E48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9E5E48" w:rsidRPr="00B13905" w:rsidRDefault="009E5E48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9E5E48" w:rsidRPr="00B13905" w:rsidRDefault="009E5E48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9E5E48" w:rsidRPr="00B13905" w:rsidRDefault="009E5E48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9E5E48" w:rsidRPr="00B13905" w:rsidRDefault="009E5E48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9E5E48" w:rsidRPr="00B13905" w:rsidRDefault="009E5E48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9E5E48" w:rsidRPr="00B13905" w:rsidRDefault="009E5E48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D4853" w:rsidRPr="00B13905" w:rsidRDefault="008D4853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D4853" w:rsidRPr="00B13905" w:rsidRDefault="008D4853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9E5E48" w:rsidRPr="00B13905" w:rsidRDefault="009E5E48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13</w:t>
            </w:r>
          </w:p>
          <w:p w:rsidR="009E5E48" w:rsidRPr="00B13905" w:rsidRDefault="009E5E48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9E5E48" w:rsidRPr="00B13905" w:rsidRDefault="009E5E48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9E5E48" w:rsidRPr="00B13905" w:rsidRDefault="009E5E48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9E5E48" w:rsidRPr="00B13905" w:rsidRDefault="009E5E48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9E5E48" w:rsidRPr="00B13905" w:rsidRDefault="009E5E48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9E5E48" w:rsidRPr="00B13905" w:rsidRDefault="009E5E48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9E5E48" w:rsidRPr="00B13905" w:rsidRDefault="009E5E48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9E5E48" w:rsidRPr="00B13905" w:rsidRDefault="009E5E48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9E5E48" w:rsidRPr="00B13905" w:rsidRDefault="009E5E48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D4853" w:rsidRPr="00B13905" w:rsidRDefault="008D4853" w:rsidP="00B13905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9E5E48" w:rsidRPr="00B13905" w:rsidRDefault="009E5E48" w:rsidP="00B13905">
            <w:pPr>
              <w:pStyle w:val="Default"/>
              <w:rPr>
                <w:color w:val="auto"/>
                <w:sz w:val="28"/>
                <w:szCs w:val="28"/>
              </w:rPr>
            </w:pPr>
            <w:r w:rsidRPr="00B13905">
              <w:rPr>
                <w:color w:val="auto"/>
                <w:sz w:val="28"/>
                <w:szCs w:val="28"/>
              </w:rPr>
              <w:t>1</w:t>
            </w:r>
            <w:r w:rsidR="0042515C" w:rsidRPr="00B13905">
              <w:rPr>
                <w:color w:val="auto"/>
                <w:sz w:val="28"/>
                <w:szCs w:val="28"/>
              </w:rPr>
              <w:t>9</w:t>
            </w:r>
          </w:p>
        </w:tc>
      </w:tr>
    </w:tbl>
    <w:p w:rsidR="00251944" w:rsidRPr="0062242D" w:rsidRDefault="00251944" w:rsidP="00B13905">
      <w:pPr>
        <w:rPr>
          <w:color w:val="FF0000"/>
          <w:sz w:val="24"/>
          <w:szCs w:val="24"/>
        </w:rPr>
      </w:pPr>
    </w:p>
    <w:sectPr w:rsidR="00251944" w:rsidRPr="0062242D" w:rsidSect="00BF6726">
      <w:pgSz w:w="12240" w:h="15840"/>
      <w:pgMar w:top="851" w:right="850" w:bottom="709" w:left="1701" w:header="720" w:footer="720" w:gutter="0"/>
      <w:pgNumType w:start="2"/>
      <w:cols w:space="720"/>
      <w:noEndnote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D1431" w:rsidRDefault="00DD1431" w:rsidP="00F518A6">
      <w:pPr>
        <w:spacing w:after="0" w:line="240" w:lineRule="auto"/>
      </w:pPr>
      <w:r>
        <w:separator/>
      </w:r>
    </w:p>
  </w:endnote>
  <w:endnote w:type="continuationSeparator" w:id="1">
    <w:p w:rsidR="00DD1431" w:rsidRDefault="00DD1431" w:rsidP="00F518A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HiraKakuProN-W3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D1431" w:rsidRDefault="00DD1431" w:rsidP="00F518A6">
      <w:pPr>
        <w:spacing w:after="0" w:line="240" w:lineRule="auto"/>
      </w:pPr>
      <w:r>
        <w:separator/>
      </w:r>
    </w:p>
  </w:footnote>
  <w:footnote w:type="continuationSeparator" w:id="1">
    <w:p w:rsidR="00DD1431" w:rsidRDefault="00DD1431" w:rsidP="00F518A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99"/>
    <w:multiLevelType w:val="hybridMultilevel"/>
    <w:tmpl w:val="E74E5CF8"/>
    <w:lvl w:ilvl="0" w:tplc="2196BA50">
      <w:start w:val="1"/>
      <w:numFmt w:val="bullet"/>
      <w:lvlText w:val="в"/>
      <w:lvlJc w:val="left"/>
    </w:lvl>
    <w:lvl w:ilvl="1" w:tplc="343C69E4">
      <w:numFmt w:val="decimal"/>
      <w:lvlText w:val=""/>
      <w:lvlJc w:val="left"/>
    </w:lvl>
    <w:lvl w:ilvl="2" w:tplc="E91C8E9A">
      <w:numFmt w:val="decimal"/>
      <w:lvlText w:val=""/>
      <w:lvlJc w:val="left"/>
    </w:lvl>
    <w:lvl w:ilvl="3" w:tplc="2864CC60">
      <w:numFmt w:val="decimal"/>
      <w:lvlText w:val=""/>
      <w:lvlJc w:val="left"/>
    </w:lvl>
    <w:lvl w:ilvl="4" w:tplc="011E31BE">
      <w:numFmt w:val="decimal"/>
      <w:lvlText w:val=""/>
      <w:lvlJc w:val="left"/>
    </w:lvl>
    <w:lvl w:ilvl="5" w:tplc="AA08637C">
      <w:numFmt w:val="decimal"/>
      <w:lvlText w:val=""/>
      <w:lvlJc w:val="left"/>
    </w:lvl>
    <w:lvl w:ilvl="6" w:tplc="E3CE049A">
      <w:numFmt w:val="decimal"/>
      <w:lvlText w:val=""/>
      <w:lvlJc w:val="left"/>
    </w:lvl>
    <w:lvl w:ilvl="7" w:tplc="F2A2FB32">
      <w:numFmt w:val="decimal"/>
      <w:lvlText w:val=""/>
      <w:lvlJc w:val="left"/>
    </w:lvl>
    <w:lvl w:ilvl="8" w:tplc="5E486398">
      <w:numFmt w:val="decimal"/>
      <w:lvlText w:val=""/>
      <w:lvlJc w:val="left"/>
    </w:lvl>
  </w:abstractNum>
  <w:abstractNum w:abstractNumId="1">
    <w:nsid w:val="00000124"/>
    <w:multiLevelType w:val="hybridMultilevel"/>
    <w:tmpl w:val="3E0CCEA8"/>
    <w:lvl w:ilvl="0" w:tplc="947E27CE">
      <w:start w:val="1"/>
      <w:numFmt w:val="bullet"/>
      <w:lvlText w:val="и"/>
      <w:lvlJc w:val="left"/>
    </w:lvl>
    <w:lvl w:ilvl="1" w:tplc="526422BA">
      <w:numFmt w:val="decimal"/>
      <w:lvlText w:val=""/>
      <w:lvlJc w:val="left"/>
    </w:lvl>
    <w:lvl w:ilvl="2" w:tplc="AEFC97F0">
      <w:numFmt w:val="decimal"/>
      <w:lvlText w:val=""/>
      <w:lvlJc w:val="left"/>
    </w:lvl>
    <w:lvl w:ilvl="3" w:tplc="75AA5E30">
      <w:numFmt w:val="decimal"/>
      <w:lvlText w:val=""/>
      <w:lvlJc w:val="left"/>
    </w:lvl>
    <w:lvl w:ilvl="4" w:tplc="DCD6888C">
      <w:numFmt w:val="decimal"/>
      <w:lvlText w:val=""/>
      <w:lvlJc w:val="left"/>
    </w:lvl>
    <w:lvl w:ilvl="5" w:tplc="E42269DC">
      <w:numFmt w:val="decimal"/>
      <w:lvlText w:val=""/>
      <w:lvlJc w:val="left"/>
    </w:lvl>
    <w:lvl w:ilvl="6" w:tplc="B1581468">
      <w:numFmt w:val="decimal"/>
      <w:lvlText w:val=""/>
      <w:lvlJc w:val="left"/>
    </w:lvl>
    <w:lvl w:ilvl="7" w:tplc="5B3205DA">
      <w:numFmt w:val="decimal"/>
      <w:lvlText w:val=""/>
      <w:lvlJc w:val="left"/>
    </w:lvl>
    <w:lvl w:ilvl="8" w:tplc="ED5ED862">
      <w:numFmt w:val="decimal"/>
      <w:lvlText w:val=""/>
      <w:lvlJc w:val="left"/>
    </w:lvl>
  </w:abstractNum>
  <w:abstractNum w:abstractNumId="2">
    <w:nsid w:val="0000305E"/>
    <w:multiLevelType w:val="hybridMultilevel"/>
    <w:tmpl w:val="E5A8F610"/>
    <w:lvl w:ilvl="0" w:tplc="8AE02314">
      <w:start w:val="1"/>
      <w:numFmt w:val="decimal"/>
      <w:lvlText w:val="%1."/>
      <w:lvlJc w:val="left"/>
    </w:lvl>
    <w:lvl w:ilvl="1" w:tplc="23EEB25E">
      <w:numFmt w:val="decimal"/>
      <w:lvlText w:val=""/>
      <w:lvlJc w:val="left"/>
    </w:lvl>
    <w:lvl w:ilvl="2" w:tplc="4B1CBF5A">
      <w:numFmt w:val="decimal"/>
      <w:lvlText w:val=""/>
      <w:lvlJc w:val="left"/>
    </w:lvl>
    <w:lvl w:ilvl="3" w:tplc="83E2EDDA">
      <w:numFmt w:val="decimal"/>
      <w:lvlText w:val=""/>
      <w:lvlJc w:val="left"/>
    </w:lvl>
    <w:lvl w:ilvl="4" w:tplc="4622DE44">
      <w:numFmt w:val="decimal"/>
      <w:lvlText w:val=""/>
      <w:lvlJc w:val="left"/>
    </w:lvl>
    <w:lvl w:ilvl="5" w:tplc="6C069A7E">
      <w:numFmt w:val="decimal"/>
      <w:lvlText w:val=""/>
      <w:lvlJc w:val="left"/>
    </w:lvl>
    <w:lvl w:ilvl="6" w:tplc="48A2C2EC">
      <w:numFmt w:val="decimal"/>
      <w:lvlText w:val=""/>
      <w:lvlJc w:val="left"/>
    </w:lvl>
    <w:lvl w:ilvl="7" w:tplc="8BE65B5E">
      <w:numFmt w:val="decimal"/>
      <w:lvlText w:val=""/>
      <w:lvlJc w:val="left"/>
    </w:lvl>
    <w:lvl w:ilvl="8" w:tplc="BD2E1EA2">
      <w:numFmt w:val="decimal"/>
      <w:lvlText w:val=""/>
      <w:lvlJc w:val="left"/>
    </w:lvl>
  </w:abstractNum>
  <w:abstractNum w:abstractNumId="3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3"/>
    <w:lvlOverride w:ilvl="0">
      <w:startOverride w:val="1"/>
    </w:lvlOverride>
  </w:num>
  <w:num w:numId="2">
    <w:abstractNumId w:val="0"/>
  </w:num>
  <w:num w:numId="3">
    <w:abstractNumId w:val="1"/>
  </w:num>
  <w:num w:numId="4">
    <w:abstractNumId w:val="2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defaultTabStop w:val="720"/>
  <w:autoHyphenation/>
  <w:drawingGridHorizontalSpacing w:val="110"/>
  <w:drawingGridVerticalSpacing w:val="120"/>
  <w:displayHorizontalDrawingGridEvery w:val="0"/>
  <w:displayVerticalDrawingGridEvery w:val="3"/>
  <w:doNotShadeFormData/>
  <w:characterSpacingControl w:val="compressPunctuation"/>
  <w:doNotValidateAgainstSchema/>
  <w:doNotDemarcateInvalidXml/>
  <w:hdrShapeDefaults>
    <o:shapedefaults v:ext="edit" spidmax="921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956FF"/>
    <w:rsid w:val="000018A9"/>
    <w:rsid w:val="00003816"/>
    <w:rsid w:val="0000385B"/>
    <w:rsid w:val="00003F0E"/>
    <w:rsid w:val="00006BEA"/>
    <w:rsid w:val="00007633"/>
    <w:rsid w:val="00012FA3"/>
    <w:rsid w:val="00016220"/>
    <w:rsid w:val="00016D8A"/>
    <w:rsid w:val="000172D2"/>
    <w:rsid w:val="00017970"/>
    <w:rsid w:val="00025BCB"/>
    <w:rsid w:val="00026C0C"/>
    <w:rsid w:val="00031077"/>
    <w:rsid w:val="00031136"/>
    <w:rsid w:val="000406F5"/>
    <w:rsid w:val="000433E6"/>
    <w:rsid w:val="00044C5F"/>
    <w:rsid w:val="00061113"/>
    <w:rsid w:val="00061CA3"/>
    <w:rsid w:val="00075731"/>
    <w:rsid w:val="00080370"/>
    <w:rsid w:val="00083371"/>
    <w:rsid w:val="00086F77"/>
    <w:rsid w:val="00094AA5"/>
    <w:rsid w:val="00095EEE"/>
    <w:rsid w:val="00097449"/>
    <w:rsid w:val="000A08C9"/>
    <w:rsid w:val="000A58F0"/>
    <w:rsid w:val="000B3618"/>
    <w:rsid w:val="000C29E8"/>
    <w:rsid w:val="000C5175"/>
    <w:rsid w:val="000C5448"/>
    <w:rsid w:val="000C6FAF"/>
    <w:rsid w:val="000C7890"/>
    <w:rsid w:val="000D62CF"/>
    <w:rsid w:val="000E0F49"/>
    <w:rsid w:val="000E3BA8"/>
    <w:rsid w:val="000E3F07"/>
    <w:rsid w:val="000E6C77"/>
    <w:rsid w:val="000F174C"/>
    <w:rsid w:val="000F1FD3"/>
    <w:rsid w:val="000F22C4"/>
    <w:rsid w:val="000F28A1"/>
    <w:rsid w:val="000F5A31"/>
    <w:rsid w:val="000F5BC9"/>
    <w:rsid w:val="000F7A2D"/>
    <w:rsid w:val="0010007F"/>
    <w:rsid w:val="00100E8F"/>
    <w:rsid w:val="00106D5F"/>
    <w:rsid w:val="00110796"/>
    <w:rsid w:val="001133AF"/>
    <w:rsid w:val="00113FD4"/>
    <w:rsid w:val="00116249"/>
    <w:rsid w:val="001212D5"/>
    <w:rsid w:val="00121F43"/>
    <w:rsid w:val="00122F70"/>
    <w:rsid w:val="00124542"/>
    <w:rsid w:val="00124BB9"/>
    <w:rsid w:val="00136B97"/>
    <w:rsid w:val="00140920"/>
    <w:rsid w:val="00141F1B"/>
    <w:rsid w:val="00142224"/>
    <w:rsid w:val="00142ED1"/>
    <w:rsid w:val="001431D7"/>
    <w:rsid w:val="00143FA8"/>
    <w:rsid w:val="0014435A"/>
    <w:rsid w:val="00145F0F"/>
    <w:rsid w:val="00147161"/>
    <w:rsid w:val="001479B1"/>
    <w:rsid w:val="00150FFA"/>
    <w:rsid w:val="00152B21"/>
    <w:rsid w:val="001630A1"/>
    <w:rsid w:val="001652F1"/>
    <w:rsid w:val="00166733"/>
    <w:rsid w:val="00166971"/>
    <w:rsid w:val="00167617"/>
    <w:rsid w:val="0017501A"/>
    <w:rsid w:val="001754C2"/>
    <w:rsid w:val="001800DA"/>
    <w:rsid w:val="00182A46"/>
    <w:rsid w:val="00183B18"/>
    <w:rsid w:val="00191811"/>
    <w:rsid w:val="0019343A"/>
    <w:rsid w:val="00195B00"/>
    <w:rsid w:val="00195FD1"/>
    <w:rsid w:val="001A1DBB"/>
    <w:rsid w:val="001B1EE1"/>
    <w:rsid w:val="001B44D7"/>
    <w:rsid w:val="001B5857"/>
    <w:rsid w:val="001C00CA"/>
    <w:rsid w:val="001C5776"/>
    <w:rsid w:val="001C6000"/>
    <w:rsid w:val="001C615A"/>
    <w:rsid w:val="001C770B"/>
    <w:rsid w:val="001D1142"/>
    <w:rsid w:val="001D40F6"/>
    <w:rsid w:val="001D5D05"/>
    <w:rsid w:val="001D7BE6"/>
    <w:rsid w:val="001E1278"/>
    <w:rsid w:val="001E2DFB"/>
    <w:rsid w:val="001E555A"/>
    <w:rsid w:val="001E7FA4"/>
    <w:rsid w:val="001F345B"/>
    <w:rsid w:val="001F6D93"/>
    <w:rsid w:val="00205C3E"/>
    <w:rsid w:val="002112D3"/>
    <w:rsid w:val="002119F9"/>
    <w:rsid w:val="00211BE6"/>
    <w:rsid w:val="0021375C"/>
    <w:rsid w:val="00213A33"/>
    <w:rsid w:val="002171B4"/>
    <w:rsid w:val="00222CBE"/>
    <w:rsid w:val="002238F1"/>
    <w:rsid w:val="0022645E"/>
    <w:rsid w:val="00230888"/>
    <w:rsid w:val="00236F5D"/>
    <w:rsid w:val="002424CE"/>
    <w:rsid w:val="002428A1"/>
    <w:rsid w:val="00244AE8"/>
    <w:rsid w:val="00251944"/>
    <w:rsid w:val="002523BF"/>
    <w:rsid w:val="002526A4"/>
    <w:rsid w:val="002535CD"/>
    <w:rsid w:val="0025518C"/>
    <w:rsid w:val="00264C28"/>
    <w:rsid w:val="00266ECD"/>
    <w:rsid w:val="00267A1B"/>
    <w:rsid w:val="00270D3A"/>
    <w:rsid w:val="0027526A"/>
    <w:rsid w:val="002774B3"/>
    <w:rsid w:val="002852D2"/>
    <w:rsid w:val="002902E1"/>
    <w:rsid w:val="00290905"/>
    <w:rsid w:val="002A2D06"/>
    <w:rsid w:val="002A3BB1"/>
    <w:rsid w:val="002A5C73"/>
    <w:rsid w:val="002B3691"/>
    <w:rsid w:val="002C0AD6"/>
    <w:rsid w:val="002C0F8D"/>
    <w:rsid w:val="002C2F43"/>
    <w:rsid w:val="002C7C9C"/>
    <w:rsid w:val="002D5A7B"/>
    <w:rsid w:val="002E051D"/>
    <w:rsid w:val="002E1129"/>
    <w:rsid w:val="002E23A0"/>
    <w:rsid w:val="002E2B7C"/>
    <w:rsid w:val="002F29BA"/>
    <w:rsid w:val="002F3A67"/>
    <w:rsid w:val="002F56AA"/>
    <w:rsid w:val="00300A96"/>
    <w:rsid w:val="00301E50"/>
    <w:rsid w:val="00301F21"/>
    <w:rsid w:val="00302495"/>
    <w:rsid w:val="003031B2"/>
    <w:rsid w:val="00305F13"/>
    <w:rsid w:val="00320D72"/>
    <w:rsid w:val="003262B8"/>
    <w:rsid w:val="0032639A"/>
    <w:rsid w:val="00330D25"/>
    <w:rsid w:val="00331D3E"/>
    <w:rsid w:val="00332129"/>
    <w:rsid w:val="00332136"/>
    <w:rsid w:val="003401DA"/>
    <w:rsid w:val="00342F4F"/>
    <w:rsid w:val="00343CD8"/>
    <w:rsid w:val="00346146"/>
    <w:rsid w:val="003545C5"/>
    <w:rsid w:val="003559BB"/>
    <w:rsid w:val="00357EDE"/>
    <w:rsid w:val="003613E0"/>
    <w:rsid w:val="0036176C"/>
    <w:rsid w:val="0037048D"/>
    <w:rsid w:val="003737D5"/>
    <w:rsid w:val="003743F8"/>
    <w:rsid w:val="00382AC4"/>
    <w:rsid w:val="00383FA8"/>
    <w:rsid w:val="00384026"/>
    <w:rsid w:val="00384E51"/>
    <w:rsid w:val="00385656"/>
    <w:rsid w:val="00386640"/>
    <w:rsid w:val="003901B7"/>
    <w:rsid w:val="00393AB1"/>
    <w:rsid w:val="003A28ED"/>
    <w:rsid w:val="003A6EAB"/>
    <w:rsid w:val="003A7AB5"/>
    <w:rsid w:val="003B1FC2"/>
    <w:rsid w:val="003B35CE"/>
    <w:rsid w:val="003B7B62"/>
    <w:rsid w:val="003C30DB"/>
    <w:rsid w:val="003C4251"/>
    <w:rsid w:val="003C47E3"/>
    <w:rsid w:val="003C532B"/>
    <w:rsid w:val="003E1BCD"/>
    <w:rsid w:val="003E26A7"/>
    <w:rsid w:val="003E27C8"/>
    <w:rsid w:val="003E5DA7"/>
    <w:rsid w:val="003E60D6"/>
    <w:rsid w:val="003E74D3"/>
    <w:rsid w:val="003F3B9C"/>
    <w:rsid w:val="003F5C54"/>
    <w:rsid w:val="0041212E"/>
    <w:rsid w:val="0042036A"/>
    <w:rsid w:val="004203B6"/>
    <w:rsid w:val="004209D1"/>
    <w:rsid w:val="00420A21"/>
    <w:rsid w:val="00420FA8"/>
    <w:rsid w:val="0042515C"/>
    <w:rsid w:val="004253DC"/>
    <w:rsid w:val="00427175"/>
    <w:rsid w:val="00427625"/>
    <w:rsid w:val="004352A7"/>
    <w:rsid w:val="00436342"/>
    <w:rsid w:val="00437EF1"/>
    <w:rsid w:val="00456C74"/>
    <w:rsid w:val="004574CF"/>
    <w:rsid w:val="00465F62"/>
    <w:rsid w:val="00467727"/>
    <w:rsid w:val="00467F6C"/>
    <w:rsid w:val="00473BCB"/>
    <w:rsid w:val="00475C07"/>
    <w:rsid w:val="00480841"/>
    <w:rsid w:val="00495777"/>
    <w:rsid w:val="004959AE"/>
    <w:rsid w:val="004959CB"/>
    <w:rsid w:val="00496229"/>
    <w:rsid w:val="00497155"/>
    <w:rsid w:val="004A31D5"/>
    <w:rsid w:val="004B5FD8"/>
    <w:rsid w:val="004C2167"/>
    <w:rsid w:val="004C39B3"/>
    <w:rsid w:val="004C6AF2"/>
    <w:rsid w:val="004D2F43"/>
    <w:rsid w:val="004D5F23"/>
    <w:rsid w:val="004E18C0"/>
    <w:rsid w:val="004E1F31"/>
    <w:rsid w:val="004F09B5"/>
    <w:rsid w:val="004F343C"/>
    <w:rsid w:val="004F50B1"/>
    <w:rsid w:val="00501C1C"/>
    <w:rsid w:val="00502C92"/>
    <w:rsid w:val="00503F24"/>
    <w:rsid w:val="00513024"/>
    <w:rsid w:val="00513320"/>
    <w:rsid w:val="005145BE"/>
    <w:rsid w:val="005150E9"/>
    <w:rsid w:val="00522FE5"/>
    <w:rsid w:val="005257A3"/>
    <w:rsid w:val="00535142"/>
    <w:rsid w:val="005423A0"/>
    <w:rsid w:val="00551AAA"/>
    <w:rsid w:val="00554B60"/>
    <w:rsid w:val="00555A82"/>
    <w:rsid w:val="00556F24"/>
    <w:rsid w:val="005617A8"/>
    <w:rsid w:val="005625CA"/>
    <w:rsid w:val="00570247"/>
    <w:rsid w:val="00573094"/>
    <w:rsid w:val="00575664"/>
    <w:rsid w:val="00576935"/>
    <w:rsid w:val="00577F26"/>
    <w:rsid w:val="00581AD5"/>
    <w:rsid w:val="00581CEF"/>
    <w:rsid w:val="005828E5"/>
    <w:rsid w:val="005871C5"/>
    <w:rsid w:val="005911A3"/>
    <w:rsid w:val="00595489"/>
    <w:rsid w:val="005A1738"/>
    <w:rsid w:val="005A2251"/>
    <w:rsid w:val="005A481C"/>
    <w:rsid w:val="005A773A"/>
    <w:rsid w:val="005B148A"/>
    <w:rsid w:val="005B442C"/>
    <w:rsid w:val="005B6806"/>
    <w:rsid w:val="005C53AC"/>
    <w:rsid w:val="005C5712"/>
    <w:rsid w:val="005D3C8F"/>
    <w:rsid w:val="005D445F"/>
    <w:rsid w:val="005D6F87"/>
    <w:rsid w:val="005D73F3"/>
    <w:rsid w:val="005E048F"/>
    <w:rsid w:val="005E263D"/>
    <w:rsid w:val="005E314F"/>
    <w:rsid w:val="005E407D"/>
    <w:rsid w:val="005E5CC1"/>
    <w:rsid w:val="005E66A7"/>
    <w:rsid w:val="005E69A7"/>
    <w:rsid w:val="005F00A2"/>
    <w:rsid w:val="005F05DA"/>
    <w:rsid w:val="005F0F5A"/>
    <w:rsid w:val="005F23FC"/>
    <w:rsid w:val="005F30B8"/>
    <w:rsid w:val="005F39C8"/>
    <w:rsid w:val="005F3E79"/>
    <w:rsid w:val="005F6BF3"/>
    <w:rsid w:val="00600C97"/>
    <w:rsid w:val="00600D17"/>
    <w:rsid w:val="006021C1"/>
    <w:rsid w:val="006048C7"/>
    <w:rsid w:val="00606E7A"/>
    <w:rsid w:val="006071F6"/>
    <w:rsid w:val="00611C08"/>
    <w:rsid w:val="00612882"/>
    <w:rsid w:val="0061447D"/>
    <w:rsid w:val="006148D4"/>
    <w:rsid w:val="0062242D"/>
    <w:rsid w:val="00624B8F"/>
    <w:rsid w:val="0063021F"/>
    <w:rsid w:val="00631BC1"/>
    <w:rsid w:val="006327CF"/>
    <w:rsid w:val="00635447"/>
    <w:rsid w:val="00636066"/>
    <w:rsid w:val="0064240D"/>
    <w:rsid w:val="00644F79"/>
    <w:rsid w:val="00650E13"/>
    <w:rsid w:val="0065583D"/>
    <w:rsid w:val="00655C8C"/>
    <w:rsid w:val="00656E5A"/>
    <w:rsid w:val="00657037"/>
    <w:rsid w:val="00657994"/>
    <w:rsid w:val="00660C0C"/>
    <w:rsid w:val="00661D66"/>
    <w:rsid w:val="00664617"/>
    <w:rsid w:val="00672041"/>
    <w:rsid w:val="00677826"/>
    <w:rsid w:val="00682088"/>
    <w:rsid w:val="00692EF0"/>
    <w:rsid w:val="00694FB8"/>
    <w:rsid w:val="006956FF"/>
    <w:rsid w:val="006A5D99"/>
    <w:rsid w:val="006B0171"/>
    <w:rsid w:val="006B4622"/>
    <w:rsid w:val="006B707B"/>
    <w:rsid w:val="006C0A4D"/>
    <w:rsid w:val="006C0DBA"/>
    <w:rsid w:val="006C39FB"/>
    <w:rsid w:val="006C44BB"/>
    <w:rsid w:val="006C557E"/>
    <w:rsid w:val="006C5966"/>
    <w:rsid w:val="006C7741"/>
    <w:rsid w:val="006C77C8"/>
    <w:rsid w:val="006E3B65"/>
    <w:rsid w:val="006E5DCD"/>
    <w:rsid w:val="006E746E"/>
    <w:rsid w:val="006F4C76"/>
    <w:rsid w:val="007108C2"/>
    <w:rsid w:val="0072317F"/>
    <w:rsid w:val="007363C5"/>
    <w:rsid w:val="0073752F"/>
    <w:rsid w:val="00740A88"/>
    <w:rsid w:val="00742981"/>
    <w:rsid w:val="00747948"/>
    <w:rsid w:val="00752D51"/>
    <w:rsid w:val="007572F6"/>
    <w:rsid w:val="00765807"/>
    <w:rsid w:val="00773247"/>
    <w:rsid w:val="00774E25"/>
    <w:rsid w:val="0078076E"/>
    <w:rsid w:val="00782E4D"/>
    <w:rsid w:val="0078464A"/>
    <w:rsid w:val="00790D0A"/>
    <w:rsid w:val="0079268A"/>
    <w:rsid w:val="00794E7A"/>
    <w:rsid w:val="007A62C8"/>
    <w:rsid w:val="007A69C7"/>
    <w:rsid w:val="007C5B08"/>
    <w:rsid w:val="007C5D41"/>
    <w:rsid w:val="007D1532"/>
    <w:rsid w:val="007D185C"/>
    <w:rsid w:val="007D3B24"/>
    <w:rsid w:val="007D62B0"/>
    <w:rsid w:val="007D6C9B"/>
    <w:rsid w:val="007E047B"/>
    <w:rsid w:val="007E4F17"/>
    <w:rsid w:val="007E518C"/>
    <w:rsid w:val="007E6CC9"/>
    <w:rsid w:val="007F5AC5"/>
    <w:rsid w:val="00804DB5"/>
    <w:rsid w:val="00805C13"/>
    <w:rsid w:val="00806691"/>
    <w:rsid w:val="00815F0C"/>
    <w:rsid w:val="00822895"/>
    <w:rsid w:val="00824D3F"/>
    <w:rsid w:val="00825681"/>
    <w:rsid w:val="0083101F"/>
    <w:rsid w:val="0083263E"/>
    <w:rsid w:val="00832E67"/>
    <w:rsid w:val="00834F90"/>
    <w:rsid w:val="00837890"/>
    <w:rsid w:val="00841071"/>
    <w:rsid w:val="00843F32"/>
    <w:rsid w:val="00845995"/>
    <w:rsid w:val="00846DA9"/>
    <w:rsid w:val="0084724A"/>
    <w:rsid w:val="00850BEF"/>
    <w:rsid w:val="008555A2"/>
    <w:rsid w:val="00855AF8"/>
    <w:rsid w:val="008563A5"/>
    <w:rsid w:val="0086012E"/>
    <w:rsid w:val="008610F3"/>
    <w:rsid w:val="0086174F"/>
    <w:rsid w:val="00865633"/>
    <w:rsid w:val="008733E8"/>
    <w:rsid w:val="0088048B"/>
    <w:rsid w:val="008819D5"/>
    <w:rsid w:val="00881F4E"/>
    <w:rsid w:val="008843D0"/>
    <w:rsid w:val="008867C3"/>
    <w:rsid w:val="00890263"/>
    <w:rsid w:val="008A16D6"/>
    <w:rsid w:val="008A2F5F"/>
    <w:rsid w:val="008A7163"/>
    <w:rsid w:val="008B4664"/>
    <w:rsid w:val="008B50FE"/>
    <w:rsid w:val="008B53F5"/>
    <w:rsid w:val="008B655F"/>
    <w:rsid w:val="008B76FF"/>
    <w:rsid w:val="008C075C"/>
    <w:rsid w:val="008C1B04"/>
    <w:rsid w:val="008C3396"/>
    <w:rsid w:val="008C5C85"/>
    <w:rsid w:val="008D2341"/>
    <w:rsid w:val="008D4292"/>
    <w:rsid w:val="008D4853"/>
    <w:rsid w:val="008E6E41"/>
    <w:rsid w:val="008F2FB8"/>
    <w:rsid w:val="008F409E"/>
    <w:rsid w:val="008F5CF6"/>
    <w:rsid w:val="00905B45"/>
    <w:rsid w:val="00906324"/>
    <w:rsid w:val="00906CB5"/>
    <w:rsid w:val="00911E50"/>
    <w:rsid w:val="0092224C"/>
    <w:rsid w:val="0092232B"/>
    <w:rsid w:val="00923E99"/>
    <w:rsid w:val="0092404D"/>
    <w:rsid w:val="009248BF"/>
    <w:rsid w:val="009313D7"/>
    <w:rsid w:val="00934D47"/>
    <w:rsid w:val="00942960"/>
    <w:rsid w:val="00942B2E"/>
    <w:rsid w:val="00942BA4"/>
    <w:rsid w:val="00946AF7"/>
    <w:rsid w:val="00952D97"/>
    <w:rsid w:val="00953540"/>
    <w:rsid w:val="00954BAB"/>
    <w:rsid w:val="009574E5"/>
    <w:rsid w:val="00964E98"/>
    <w:rsid w:val="0096565D"/>
    <w:rsid w:val="00965C4C"/>
    <w:rsid w:val="00973A34"/>
    <w:rsid w:val="00973D17"/>
    <w:rsid w:val="0098550D"/>
    <w:rsid w:val="00986518"/>
    <w:rsid w:val="00995452"/>
    <w:rsid w:val="00996F75"/>
    <w:rsid w:val="009A05BB"/>
    <w:rsid w:val="009A4CC3"/>
    <w:rsid w:val="009B15C9"/>
    <w:rsid w:val="009B4AC9"/>
    <w:rsid w:val="009B6B7C"/>
    <w:rsid w:val="009E4B2B"/>
    <w:rsid w:val="009E5E48"/>
    <w:rsid w:val="009E6AB3"/>
    <w:rsid w:val="009F06F7"/>
    <w:rsid w:val="009F1F08"/>
    <w:rsid w:val="009F4230"/>
    <w:rsid w:val="009F4CC5"/>
    <w:rsid w:val="00A058B4"/>
    <w:rsid w:val="00A06325"/>
    <w:rsid w:val="00A06E2F"/>
    <w:rsid w:val="00A10001"/>
    <w:rsid w:val="00A227CD"/>
    <w:rsid w:val="00A338DA"/>
    <w:rsid w:val="00A3793B"/>
    <w:rsid w:val="00A37956"/>
    <w:rsid w:val="00A379FB"/>
    <w:rsid w:val="00A409D4"/>
    <w:rsid w:val="00A40AFA"/>
    <w:rsid w:val="00A41F6D"/>
    <w:rsid w:val="00A448FD"/>
    <w:rsid w:val="00A463E8"/>
    <w:rsid w:val="00A47755"/>
    <w:rsid w:val="00A56DDE"/>
    <w:rsid w:val="00A6151D"/>
    <w:rsid w:val="00A62DC7"/>
    <w:rsid w:val="00A63455"/>
    <w:rsid w:val="00A63A9C"/>
    <w:rsid w:val="00A6435A"/>
    <w:rsid w:val="00A658FF"/>
    <w:rsid w:val="00A67635"/>
    <w:rsid w:val="00A7360C"/>
    <w:rsid w:val="00A7372A"/>
    <w:rsid w:val="00A74BC8"/>
    <w:rsid w:val="00A768F8"/>
    <w:rsid w:val="00A808B0"/>
    <w:rsid w:val="00A80D6D"/>
    <w:rsid w:val="00A85803"/>
    <w:rsid w:val="00A85C7E"/>
    <w:rsid w:val="00A86C60"/>
    <w:rsid w:val="00A90799"/>
    <w:rsid w:val="00A90FE2"/>
    <w:rsid w:val="00A91085"/>
    <w:rsid w:val="00A914A2"/>
    <w:rsid w:val="00AA1E59"/>
    <w:rsid w:val="00AA30BA"/>
    <w:rsid w:val="00AA485D"/>
    <w:rsid w:val="00AB005A"/>
    <w:rsid w:val="00AB59F4"/>
    <w:rsid w:val="00AC1297"/>
    <w:rsid w:val="00AC39A2"/>
    <w:rsid w:val="00AC4F14"/>
    <w:rsid w:val="00AC6618"/>
    <w:rsid w:val="00AD052D"/>
    <w:rsid w:val="00AD0B0A"/>
    <w:rsid w:val="00AD12EF"/>
    <w:rsid w:val="00AD264F"/>
    <w:rsid w:val="00AD2900"/>
    <w:rsid w:val="00AD370B"/>
    <w:rsid w:val="00AD796A"/>
    <w:rsid w:val="00AE70C4"/>
    <w:rsid w:val="00AF231F"/>
    <w:rsid w:val="00B03FEB"/>
    <w:rsid w:val="00B10D54"/>
    <w:rsid w:val="00B11D28"/>
    <w:rsid w:val="00B13905"/>
    <w:rsid w:val="00B16170"/>
    <w:rsid w:val="00B1708E"/>
    <w:rsid w:val="00B170B5"/>
    <w:rsid w:val="00B2665F"/>
    <w:rsid w:val="00B3096E"/>
    <w:rsid w:val="00B35ABF"/>
    <w:rsid w:val="00B36076"/>
    <w:rsid w:val="00B374E5"/>
    <w:rsid w:val="00B41605"/>
    <w:rsid w:val="00B42010"/>
    <w:rsid w:val="00B50556"/>
    <w:rsid w:val="00B51071"/>
    <w:rsid w:val="00B60384"/>
    <w:rsid w:val="00B662EB"/>
    <w:rsid w:val="00B6660F"/>
    <w:rsid w:val="00B66D05"/>
    <w:rsid w:val="00B67631"/>
    <w:rsid w:val="00B7184D"/>
    <w:rsid w:val="00B720D9"/>
    <w:rsid w:val="00B76A5A"/>
    <w:rsid w:val="00B9116B"/>
    <w:rsid w:val="00B92FE1"/>
    <w:rsid w:val="00B9540B"/>
    <w:rsid w:val="00BA09FE"/>
    <w:rsid w:val="00BA30D5"/>
    <w:rsid w:val="00BA4782"/>
    <w:rsid w:val="00BA5EA2"/>
    <w:rsid w:val="00BB2F5E"/>
    <w:rsid w:val="00BB3C13"/>
    <w:rsid w:val="00BB79A3"/>
    <w:rsid w:val="00BC098E"/>
    <w:rsid w:val="00BC62F6"/>
    <w:rsid w:val="00BC6BFC"/>
    <w:rsid w:val="00BD2706"/>
    <w:rsid w:val="00BD61BC"/>
    <w:rsid w:val="00BE366B"/>
    <w:rsid w:val="00BE3E6E"/>
    <w:rsid w:val="00BE669F"/>
    <w:rsid w:val="00BE6BDD"/>
    <w:rsid w:val="00BF153C"/>
    <w:rsid w:val="00BF6726"/>
    <w:rsid w:val="00C005F2"/>
    <w:rsid w:val="00C21B27"/>
    <w:rsid w:val="00C27CC0"/>
    <w:rsid w:val="00C311D8"/>
    <w:rsid w:val="00C33746"/>
    <w:rsid w:val="00C3459A"/>
    <w:rsid w:val="00C3581E"/>
    <w:rsid w:val="00C4163B"/>
    <w:rsid w:val="00C41793"/>
    <w:rsid w:val="00C44054"/>
    <w:rsid w:val="00C52A81"/>
    <w:rsid w:val="00C539EF"/>
    <w:rsid w:val="00C61CD5"/>
    <w:rsid w:val="00C63E05"/>
    <w:rsid w:val="00C65FFF"/>
    <w:rsid w:val="00C6709D"/>
    <w:rsid w:val="00C677ED"/>
    <w:rsid w:val="00C72EB8"/>
    <w:rsid w:val="00C77977"/>
    <w:rsid w:val="00C77C2C"/>
    <w:rsid w:val="00C81F9F"/>
    <w:rsid w:val="00C90402"/>
    <w:rsid w:val="00C90CDC"/>
    <w:rsid w:val="00C93E00"/>
    <w:rsid w:val="00CA18F3"/>
    <w:rsid w:val="00CA2D08"/>
    <w:rsid w:val="00CB0962"/>
    <w:rsid w:val="00CB15DA"/>
    <w:rsid w:val="00CB3CBE"/>
    <w:rsid w:val="00CB42F9"/>
    <w:rsid w:val="00CB5C2D"/>
    <w:rsid w:val="00CB6C04"/>
    <w:rsid w:val="00CB7F70"/>
    <w:rsid w:val="00CC0927"/>
    <w:rsid w:val="00CC224C"/>
    <w:rsid w:val="00CC59D6"/>
    <w:rsid w:val="00CD26FF"/>
    <w:rsid w:val="00CE1191"/>
    <w:rsid w:val="00CE620B"/>
    <w:rsid w:val="00CF12EA"/>
    <w:rsid w:val="00CF50F8"/>
    <w:rsid w:val="00CF7FC6"/>
    <w:rsid w:val="00D0394E"/>
    <w:rsid w:val="00D059B4"/>
    <w:rsid w:val="00D11676"/>
    <w:rsid w:val="00D1397A"/>
    <w:rsid w:val="00D13FFD"/>
    <w:rsid w:val="00D154B0"/>
    <w:rsid w:val="00D175E4"/>
    <w:rsid w:val="00D216C6"/>
    <w:rsid w:val="00D243BF"/>
    <w:rsid w:val="00D24E5E"/>
    <w:rsid w:val="00D31672"/>
    <w:rsid w:val="00D409A1"/>
    <w:rsid w:val="00D421C3"/>
    <w:rsid w:val="00D42574"/>
    <w:rsid w:val="00D442A4"/>
    <w:rsid w:val="00D45153"/>
    <w:rsid w:val="00D5117C"/>
    <w:rsid w:val="00D52F45"/>
    <w:rsid w:val="00D61C27"/>
    <w:rsid w:val="00D61D11"/>
    <w:rsid w:val="00D6220B"/>
    <w:rsid w:val="00D678E6"/>
    <w:rsid w:val="00D7239A"/>
    <w:rsid w:val="00D74C9C"/>
    <w:rsid w:val="00D763F8"/>
    <w:rsid w:val="00D765CB"/>
    <w:rsid w:val="00D80CB7"/>
    <w:rsid w:val="00D904CD"/>
    <w:rsid w:val="00D95D3C"/>
    <w:rsid w:val="00D96C92"/>
    <w:rsid w:val="00DA232A"/>
    <w:rsid w:val="00DA37DB"/>
    <w:rsid w:val="00DA5BBC"/>
    <w:rsid w:val="00DB26D0"/>
    <w:rsid w:val="00DB5D6A"/>
    <w:rsid w:val="00DC1946"/>
    <w:rsid w:val="00DC2B67"/>
    <w:rsid w:val="00DC413C"/>
    <w:rsid w:val="00DC5B3D"/>
    <w:rsid w:val="00DC74A3"/>
    <w:rsid w:val="00DD1431"/>
    <w:rsid w:val="00DD2364"/>
    <w:rsid w:val="00DD61D3"/>
    <w:rsid w:val="00DE1102"/>
    <w:rsid w:val="00DE2681"/>
    <w:rsid w:val="00DE7471"/>
    <w:rsid w:val="00DF2A95"/>
    <w:rsid w:val="00DF3780"/>
    <w:rsid w:val="00DF689B"/>
    <w:rsid w:val="00E136D6"/>
    <w:rsid w:val="00E140D4"/>
    <w:rsid w:val="00E15805"/>
    <w:rsid w:val="00E25CF3"/>
    <w:rsid w:val="00E35C27"/>
    <w:rsid w:val="00E46141"/>
    <w:rsid w:val="00E4757A"/>
    <w:rsid w:val="00E5604A"/>
    <w:rsid w:val="00E73B71"/>
    <w:rsid w:val="00E74141"/>
    <w:rsid w:val="00E80079"/>
    <w:rsid w:val="00E81C91"/>
    <w:rsid w:val="00E83775"/>
    <w:rsid w:val="00E83966"/>
    <w:rsid w:val="00E839AC"/>
    <w:rsid w:val="00E8651A"/>
    <w:rsid w:val="00E92FD9"/>
    <w:rsid w:val="00E95775"/>
    <w:rsid w:val="00E9588E"/>
    <w:rsid w:val="00EA088C"/>
    <w:rsid w:val="00EA45C6"/>
    <w:rsid w:val="00EA771C"/>
    <w:rsid w:val="00EB12B6"/>
    <w:rsid w:val="00EB51A6"/>
    <w:rsid w:val="00EC084E"/>
    <w:rsid w:val="00EC1AD6"/>
    <w:rsid w:val="00EC6760"/>
    <w:rsid w:val="00EC700B"/>
    <w:rsid w:val="00EC74FD"/>
    <w:rsid w:val="00ED08F7"/>
    <w:rsid w:val="00ED33EA"/>
    <w:rsid w:val="00ED66B2"/>
    <w:rsid w:val="00ED66B6"/>
    <w:rsid w:val="00EE0EA4"/>
    <w:rsid w:val="00EE4F9C"/>
    <w:rsid w:val="00EE5883"/>
    <w:rsid w:val="00EE774B"/>
    <w:rsid w:val="00EF169C"/>
    <w:rsid w:val="00EF5F6B"/>
    <w:rsid w:val="00EF6112"/>
    <w:rsid w:val="00EF7216"/>
    <w:rsid w:val="00F00BDB"/>
    <w:rsid w:val="00F0701E"/>
    <w:rsid w:val="00F078E2"/>
    <w:rsid w:val="00F119E0"/>
    <w:rsid w:val="00F121F9"/>
    <w:rsid w:val="00F151F9"/>
    <w:rsid w:val="00F21C10"/>
    <w:rsid w:val="00F22D5D"/>
    <w:rsid w:val="00F23322"/>
    <w:rsid w:val="00F234F5"/>
    <w:rsid w:val="00F3022A"/>
    <w:rsid w:val="00F315DF"/>
    <w:rsid w:val="00F37B90"/>
    <w:rsid w:val="00F475C7"/>
    <w:rsid w:val="00F518A6"/>
    <w:rsid w:val="00F548BB"/>
    <w:rsid w:val="00F6203C"/>
    <w:rsid w:val="00F63C6D"/>
    <w:rsid w:val="00F660F9"/>
    <w:rsid w:val="00F76477"/>
    <w:rsid w:val="00F856F5"/>
    <w:rsid w:val="00F87DAF"/>
    <w:rsid w:val="00F909CE"/>
    <w:rsid w:val="00F91618"/>
    <w:rsid w:val="00F96A73"/>
    <w:rsid w:val="00F975FF"/>
    <w:rsid w:val="00FA1587"/>
    <w:rsid w:val="00FA1B37"/>
    <w:rsid w:val="00FA1C49"/>
    <w:rsid w:val="00FA3141"/>
    <w:rsid w:val="00FA64C3"/>
    <w:rsid w:val="00FA7CA2"/>
    <w:rsid w:val="00FB0F37"/>
    <w:rsid w:val="00FB2F43"/>
    <w:rsid w:val="00FC3EB8"/>
    <w:rsid w:val="00FC5C7A"/>
    <w:rsid w:val="00FC5F50"/>
    <w:rsid w:val="00FC64B1"/>
    <w:rsid w:val="00FD32EF"/>
    <w:rsid w:val="00FD5A07"/>
    <w:rsid w:val="00FE1B90"/>
    <w:rsid w:val="00FE2595"/>
    <w:rsid w:val="00FE2A7A"/>
    <w:rsid w:val="00FE4438"/>
    <w:rsid w:val="00FF49B4"/>
    <w:rsid w:val="00FF5B4C"/>
    <w:rsid w:val="00FF63F2"/>
    <w:rsid w:val="00FF7E1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A74BC8"/>
  </w:style>
  <w:style w:type="paragraph" w:styleId="1">
    <w:name w:val="heading 1"/>
    <w:basedOn w:val="a0"/>
    <w:link w:val="10"/>
    <w:uiPriority w:val="9"/>
    <w:qFormat/>
    <w:rsid w:val="00EE0EA4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2">
    <w:name w:val="heading 2"/>
    <w:basedOn w:val="a0"/>
    <w:next w:val="a0"/>
    <w:link w:val="20"/>
    <w:unhideWhenUsed/>
    <w:qFormat/>
    <w:rsid w:val="003A6EA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0"/>
    <w:next w:val="a0"/>
    <w:link w:val="30"/>
    <w:unhideWhenUsed/>
    <w:qFormat/>
    <w:rsid w:val="001D5D05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0"/>
    <w:link w:val="a5"/>
    <w:uiPriority w:val="99"/>
    <w:unhideWhenUsed/>
    <w:rsid w:val="00F518A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1"/>
    <w:link w:val="a4"/>
    <w:uiPriority w:val="99"/>
    <w:rsid w:val="00F518A6"/>
    <w:rPr>
      <w:rFonts w:cstheme="minorBidi"/>
    </w:rPr>
  </w:style>
  <w:style w:type="paragraph" w:styleId="a6">
    <w:name w:val="footer"/>
    <w:basedOn w:val="a0"/>
    <w:link w:val="a7"/>
    <w:uiPriority w:val="99"/>
    <w:unhideWhenUsed/>
    <w:rsid w:val="00F518A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1"/>
    <w:link w:val="a6"/>
    <w:uiPriority w:val="99"/>
    <w:rsid w:val="00F518A6"/>
    <w:rPr>
      <w:rFonts w:cstheme="minorBidi"/>
    </w:rPr>
  </w:style>
  <w:style w:type="paragraph" w:styleId="a8">
    <w:name w:val="Balloon Text"/>
    <w:basedOn w:val="a0"/>
    <w:link w:val="a9"/>
    <w:uiPriority w:val="99"/>
    <w:semiHidden/>
    <w:unhideWhenUsed/>
    <w:rsid w:val="00FE1B9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1"/>
    <w:link w:val="a8"/>
    <w:uiPriority w:val="99"/>
    <w:semiHidden/>
    <w:rsid w:val="00FE1B90"/>
    <w:rPr>
      <w:rFonts w:ascii="Tahoma" w:hAnsi="Tahoma" w:cs="Tahoma"/>
      <w:sz w:val="16"/>
      <w:szCs w:val="16"/>
    </w:rPr>
  </w:style>
  <w:style w:type="paragraph" w:styleId="aa">
    <w:name w:val="List Paragraph"/>
    <w:basedOn w:val="a0"/>
    <w:link w:val="ab"/>
    <w:uiPriority w:val="1"/>
    <w:qFormat/>
    <w:rsid w:val="00D6220B"/>
    <w:pPr>
      <w:spacing w:after="0" w:line="240" w:lineRule="auto"/>
      <w:ind w:left="720"/>
      <w:contextualSpacing/>
    </w:pPr>
    <w:rPr>
      <w:rFonts w:ascii="Calibri" w:eastAsia="Calibri" w:hAnsi="Calibri" w:cs="Times New Roman"/>
      <w:sz w:val="24"/>
      <w:szCs w:val="24"/>
      <w:lang w:val="en-US" w:eastAsia="en-US"/>
    </w:rPr>
  </w:style>
  <w:style w:type="paragraph" w:styleId="ac">
    <w:name w:val="No Spacing"/>
    <w:link w:val="ad"/>
    <w:qFormat/>
    <w:rsid w:val="00D6220B"/>
    <w:pPr>
      <w:spacing w:after="0" w:line="240" w:lineRule="auto"/>
    </w:pPr>
    <w:rPr>
      <w:rFonts w:ascii="Calibri" w:eastAsia="Calibri" w:hAnsi="Calibri"/>
      <w:lang w:eastAsia="en-US"/>
    </w:rPr>
  </w:style>
  <w:style w:type="character" w:styleId="ae">
    <w:name w:val="Hyperlink"/>
    <w:basedOn w:val="a1"/>
    <w:uiPriority w:val="99"/>
    <w:unhideWhenUsed/>
    <w:rsid w:val="00DE1102"/>
    <w:rPr>
      <w:color w:val="0000FF" w:themeColor="hyperlink"/>
      <w:u w:val="single"/>
    </w:rPr>
  </w:style>
  <w:style w:type="paragraph" w:styleId="af">
    <w:name w:val="Body Text"/>
    <w:basedOn w:val="a0"/>
    <w:link w:val="af0"/>
    <w:rsid w:val="00DE1102"/>
    <w:pPr>
      <w:widowControl w:val="0"/>
      <w:suppressAutoHyphens/>
      <w:spacing w:after="120" w:line="240" w:lineRule="auto"/>
    </w:pPr>
    <w:rPr>
      <w:rFonts w:ascii="Times New Roman" w:eastAsia="Arial" w:hAnsi="Times New Roman" w:cs="Times New Roman"/>
      <w:kern w:val="1"/>
      <w:sz w:val="24"/>
      <w:szCs w:val="24"/>
      <w:lang w:eastAsia="en-US"/>
    </w:rPr>
  </w:style>
  <w:style w:type="character" w:customStyle="1" w:styleId="af0">
    <w:name w:val="Основной текст Знак"/>
    <w:basedOn w:val="a1"/>
    <w:link w:val="af"/>
    <w:rsid w:val="00DE1102"/>
    <w:rPr>
      <w:rFonts w:ascii="Times New Roman" w:eastAsia="Arial" w:hAnsi="Times New Roman"/>
      <w:kern w:val="1"/>
      <w:sz w:val="24"/>
      <w:szCs w:val="24"/>
      <w:lang w:eastAsia="en-US"/>
    </w:rPr>
  </w:style>
  <w:style w:type="character" w:customStyle="1" w:styleId="10">
    <w:name w:val="Заголовок 1 Знак"/>
    <w:basedOn w:val="a1"/>
    <w:link w:val="1"/>
    <w:uiPriority w:val="9"/>
    <w:rsid w:val="00EE0EA4"/>
    <w:rPr>
      <w:rFonts w:ascii="Times New Roman" w:eastAsia="Times New Roman" w:hAnsi="Times New Roman"/>
      <w:b/>
      <w:bCs/>
      <w:kern w:val="36"/>
      <w:sz w:val="48"/>
      <w:szCs w:val="48"/>
    </w:rPr>
  </w:style>
  <w:style w:type="character" w:customStyle="1" w:styleId="apple-converted-space">
    <w:name w:val="apple-converted-space"/>
    <w:basedOn w:val="a1"/>
    <w:rsid w:val="00EE0EA4"/>
  </w:style>
  <w:style w:type="paragraph" w:styleId="af1">
    <w:name w:val="Body Text Indent"/>
    <w:basedOn w:val="a0"/>
    <w:link w:val="af2"/>
    <w:uiPriority w:val="99"/>
    <w:semiHidden/>
    <w:unhideWhenUsed/>
    <w:rsid w:val="00CB15DA"/>
    <w:pPr>
      <w:spacing w:after="120"/>
      <w:ind w:left="283"/>
    </w:pPr>
  </w:style>
  <w:style w:type="character" w:customStyle="1" w:styleId="af2">
    <w:name w:val="Основной текст с отступом Знак"/>
    <w:basedOn w:val="a1"/>
    <w:link w:val="af1"/>
    <w:uiPriority w:val="99"/>
    <w:semiHidden/>
    <w:rsid w:val="00CB15DA"/>
  </w:style>
  <w:style w:type="paragraph" w:styleId="af3">
    <w:name w:val="Title"/>
    <w:basedOn w:val="a0"/>
    <w:link w:val="af4"/>
    <w:qFormat/>
    <w:rsid w:val="00CB15DA"/>
    <w:pPr>
      <w:spacing w:before="240" w:after="60" w:line="240" w:lineRule="auto"/>
      <w:jc w:val="center"/>
      <w:outlineLvl w:val="0"/>
    </w:pPr>
    <w:rPr>
      <w:rFonts w:ascii="Arial" w:eastAsia="Times New Roman" w:hAnsi="Arial" w:cs="Arial"/>
      <w:b/>
      <w:bCs/>
      <w:kern w:val="28"/>
      <w:sz w:val="32"/>
      <w:szCs w:val="32"/>
    </w:rPr>
  </w:style>
  <w:style w:type="character" w:customStyle="1" w:styleId="af4">
    <w:name w:val="Название Знак"/>
    <w:basedOn w:val="a1"/>
    <w:link w:val="af3"/>
    <w:rsid w:val="00CB15DA"/>
    <w:rPr>
      <w:rFonts w:ascii="Arial" w:eastAsia="Times New Roman" w:hAnsi="Arial" w:cs="Arial"/>
      <w:b/>
      <w:bCs/>
      <w:kern w:val="28"/>
      <w:sz w:val="32"/>
      <w:szCs w:val="32"/>
    </w:rPr>
  </w:style>
  <w:style w:type="character" w:styleId="af5">
    <w:name w:val="Strong"/>
    <w:basedOn w:val="a1"/>
    <w:qFormat/>
    <w:rsid w:val="00CB15DA"/>
    <w:rPr>
      <w:b/>
      <w:bCs/>
    </w:rPr>
  </w:style>
  <w:style w:type="character" w:customStyle="1" w:styleId="ad">
    <w:name w:val="Без интервала Знак"/>
    <w:basedOn w:val="a1"/>
    <w:link w:val="ac"/>
    <w:uiPriority w:val="1"/>
    <w:rsid w:val="00CB15DA"/>
    <w:rPr>
      <w:rFonts w:ascii="Calibri" w:eastAsia="Calibri" w:hAnsi="Calibri"/>
      <w:lang w:eastAsia="en-US"/>
    </w:rPr>
  </w:style>
  <w:style w:type="paragraph" w:customStyle="1" w:styleId="ParagraphStyle">
    <w:name w:val="Paragraph Style"/>
    <w:rsid w:val="00CB15DA"/>
    <w:pPr>
      <w:autoSpaceDE w:val="0"/>
      <w:autoSpaceDN w:val="0"/>
      <w:adjustRightInd w:val="0"/>
      <w:spacing w:after="0" w:line="240" w:lineRule="auto"/>
    </w:pPr>
    <w:rPr>
      <w:rFonts w:ascii="Arial" w:eastAsiaTheme="minorHAnsi" w:hAnsi="Arial" w:cs="Arial"/>
      <w:sz w:val="24"/>
      <w:szCs w:val="24"/>
      <w:lang w:eastAsia="en-US"/>
    </w:rPr>
  </w:style>
  <w:style w:type="paragraph" w:customStyle="1" w:styleId="Default">
    <w:name w:val="Default"/>
    <w:rsid w:val="00CB15DA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c6">
    <w:name w:val="c6"/>
    <w:basedOn w:val="a0"/>
    <w:rsid w:val="00CB15D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9">
    <w:name w:val="c9"/>
    <w:basedOn w:val="a1"/>
    <w:rsid w:val="00CB15DA"/>
  </w:style>
  <w:style w:type="character" w:customStyle="1" w:styleId="21">
    <w:name w:val="Основной текст (2)_"/>
    <w:link w:val="22"/>
    <w:locked/>
    <w:rsid w:val="00CB15DA"/>
    <w:rPr>
      <w:b/>
      <w:bCs/>
      <w:i/>
      <w:iCs/>
      <w:sz w:val="23"/>
      <w:szCs w:val="23"/>
      <w:shd w:val="clear" w:color="auto" w:fill="FFFFFF"/>
    </w:rPr>
  </w:style>
  <w:style w:type="paragraph" w:customStyle="1" w:styleId="22">
    <w:name w:val="Основной текст (2)"/>
    <w:basedOn w:val="a0"/>
    <w:link w:val="21"/>
    <w:rsid w:val="00CB15DA"/>
    <w:pPr>
      <w:shd w:val="clear" w:color="auto" w:fill="FFFFFF"/>
      <w:spacing w:after="0" w:line="230" w:lineRule="exact"/>
      <w:ind w:firstLine="280"/>
      <w:jc w:val="both"/>
    </w:pPr>
    <w:rPr>
      <w:b/>
      <w:bCs/>
      <w:i/>
      <w:iCs/>
      <w:sz w:val="23"/>
      <w:szCs w:val="23"/>
    </w:rPr>
  </w:style>
  <w:style w:type="paragraph" w:customStyle="1" w:styleId="Style26">
    <w:name w:val="Style26"/>
    <w:basedOn w:val="a0"/>
    <w:uiPriority w:val="99"/>
    <w:rsid w:val="00CB15DA"/>
    <w:pPr>
      <w:widowControl w:val="0"/>
      <w:autoSpaceDE w:val="0"/>
      <w:autoSpaceDN w:val="0"/>
      <w:adjustRightInd w:val="0"/>
      <w:spacing w:after="0" w:line="216" w:lineRule="exact"/>
      <w:ind w:firstLine="350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FontStyle81">
    <w:name w:val="Font Style81"/>
    <w:basedOn w:val="a1"/>
    <w:uiPriority w:val="99"/>
    <w:rsid w:val="00CB15DA"/>
    <w:rPr>
      <w:rFonts w:ascii="Times New Roman" w:hAnsi="Times New Roman" w:cs="Times New Roman"/>
      <w:sz w:val="22"/>
      <w:szCs w:val="22"/>
    </w:rPr>
  </w:style>
  <w:style w:type="character" w:customStyle="1" w:styleId="FontStyle76">
    <w:name w:val="Font Style76"/>
    <w:basedOn w:val="a1"/>
    <w:uiPriority w:val="99"/>
    <w:rsid w:val="00CB15DA"/>
    <w:rPr>
      <w:rFonts w:ascii="Times New Roman" w:hAnsi="Times New Roman" w:cs="Times New Roman"/>
      <w:b/>
      <w:bCs/>
      <w:sz w:val="22"/>
      <w:szCs w:val="22"/>
    </w:rPr>
  </w:style>
  <w:style w:type="paragraph" w:customStyle="1" w:styleId="11">
    <w:name w:val="1"/>
    <w:basedOn w:val="a0"/>
    <w:rsid w:val="00CB15D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2franklingothicheavy13pt0pt">
    <w:name w:val="2franklingothicheavy13pt0pt"/>
    <w:basedOn w:val="a1"/>
    <w:rsid w:val="00CB15DA"/>
  </w:style>
  <w:style w:type="paragraph" w:customStyle="1" w:styleId="210">
    <w:name w:val="21"/>
    <w:basedOn w:val="a0"/>
    <w:rsid w:val="00CB15D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50">
    <w:name w:val="50"/>
    <w:basedOn w:val="a0"/>
    <w:rsid w:val="00CB15D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f6">
    <w:name w:val="Базовый"/>
    <w:uiPriority w:val="99"/>
    <w:rsid w:val="00332136"/>
    <w:pPr>
      <w:widowControl w:val="0"/>
      <w:tabs>
        <w:tab w:val="left" w:pos="709"/>
      </w:tabs>
      <w:suppressAutoHyphens/>
    </w:pPr>
    <w:rPr>
      <w:rFonts w:ascii="Times New Roman" w:eastAsia="SimSun" w:hAnsi="Times New Roman" w:cs="Mangal"/>
      <w:sz w:val="24"/>
      <w:szCs w:val="24"/>
      <w:lang w:eastAsia="zh-CN" w:bidi="hi-IN"/>
    </w:rPr>
  </w:style>
  <w:style w:type="character" w:styleId="af7">
    <w:name w:val="Emphasis"/>
    <w:basedOn w:val="a1"/>
    <w:qFormat/>
    <w:rsid w:val="00332136"/>
    <w:rPr>
      <w:i/>
      <w:iCs/>
    </w:rPr>
  </w:style>
  <w:style w:type="character" w:customStyle="1" w:styleId="30">
    <w:name w:val="Заголовок 3 Знак"/>
    <w:basedOn w:val="a1"/>
    <w:link w:val="3"/>
    <w:uiPriority w:val="9"/>
    <w:semiHidden/>
    <w:rsid w:val="001D5D05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f8">
    <w:name w:val="Subtitle"/>
    <w:basedOn w:val="a0"/>
    <w:next w:val="a0"/>
    <w:link w:val="af9"/>
    <w:qFormat/>
    <w:rsid w:val="00497155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en-US"/>
    </w:rPr>
  </w:style>
  <w:style w:type="character" w:customStyle="1" w:styleId="af9">
    <w:name w:val="Подзаголовок Знак"/>
    <w:basedOn w:val="a1"/>
    <w:link w:val="af8"/>
    <w:rsid w:val="00497155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en-US"/>
    </w:rPr>
  </w:style>
  <w:style w:type="character" w:styleId="afa">
    <w:name w:val="footnote reference"/>
    <w:uiPriority w:val="99"/>
    <w:rsid w:val="00661D66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661D66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fb">
    <w:name w:val="footnote text"/>
    <w:aliases w:val="Знак6,F1"/>
    <w:basedOn w:val="a0"/>
    <w:link w:val="afc"/>
    <w:uiPriority w:val="99"/>
    <w:rsid w:val="00661D6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fc">
    <w:name w:val="Текст сноски Знак"/>
    <w:aliases w:val="Знак6 Знак,F1 Знак"/>
    <w:basedOn w:val="a1"/>
    <w:link w:val="afb"/>
    <w:uiPriority w:val="99"/>
    <w:rsid w:val="00661D66"/>
    <w:rPr>
      <w:rFonts w:ascii="Times New Roman" w:eastAsia="Times New Roman" w:hAnsi="Times New Roman" w:cs="Times New Roman"/>
      <w:sz w:val="20"/>
      <w:szCs w:val="20"/>
    </w:rPr>
  </w:style>
  <w:style w:type="character" w:customStyle="1" w:styleId="ab">
    <w:name w:val="Абзац списка Знак"/>
    <w:link w:val="aa"/>
    <w:uiPriority w:val="99"/>
    <w:locked/>
    <w:rsid w:val="00661D66"/>
    <w:rPr>
      <w:rFonts w:ascii="Calibri" w:eastAsia="Calibri" w:hAnsi="Calibri" w:cs="Times New Roman"/>
      <w:sz w:val="24"/>
      <w:szCs w:val="24"/>
      <w:lang w:val="en-US" w:eastAsia="en-US"/>
    </w:rPr>
  </w:style>
  <w:style w:type="paragraph" w:customStyle="1" w:styleId="a">
    <w:name w:val="НОМЕРА"/>
    <w:basedOn w:val="afd"/>
    <w:link w:val="afe"/>
    <w:uiPriority w:val="99"/>
    <w:qFormat/>
    <w:rsid w:val="00661D66"/>
    <w:pPr>
      <w:numPr>
        <w:numId w:val="1"/>
      </w:numPr>
      <w:spacing w:after="0" w:line="240" w:lineRule="auto"/>
      <w:jc w:val="both"/>
    </w:pPr>
    <w:rPr>
      <w:rFonts w:ascii="Arial Narrow" w:eastAsia="Calibri" w:hAnsi="Arial Narrow"/>
      <w:sz w:val="18"/>
      <w:szCs w:val="18"/>
    </w:rPr>
  </w:style>
  <w:style w:type="character" w:customStyle="1" w:styleId="afe">
    <w:name w:val="НОМЕРА Знак"/>
    <w:link w:val="a"/>
    <w:uiPriority w:val="99"/>
    <w:rsid w:val="00661D66"/>
    <w:rPr>
      <w:rFonts w:ascii="Arial Narrow" w:eastAsia="Calibri" w:hAnsi="Arial Narrow" w:cs="Times New Roman"/>
      <w:sz w:val="18"/>
      <w:szCs w:val="18"/>
    </w:rPr>
  </w:style>
  <w:style w:type="paragraph" w:styleId="afd">
    <w:name w:val="Normal (Web)"/>
    <w:basedOn w:val="a0"/>
    <w:uiPriority w:val="99"/>
    <w:semiHidden/>
    <w:unhideWhenUsed/>
    <w:rsid w:val="00661D66"/>
    <w:rPr>
      <w:rFonts w:ascii="Times New Roman" w:hAnsi="Times New Roman" w:cs="Times New Roman"/>
      <w:sz w:val="24"/>
      <w:szCs w:val="24"/>
    </w:rPr>
  </w:style>
  <w:style w:type="character" w:customStyle="1" w:styleId="aff">
    <w:name w:val="А_основной Знак"/>
    <w:link w:val="aff0"/>
    <w:locked/>
    <w:rsid w:val="001431D7"/>
    <w:rPr>
      <w:rFonts w:ascii="Times New Roman" w:eastAsia="Calibri" w:hAnsi="Times New Roman" w:cs="Times New Roman"/>
      <w:sz w:val="28"/>
      <w:szCs w:val="20"/>
    </w:rPr>
  </w:style>
  <w:style w:type="paragraph" w:customStyle="1" w:styleId="aff0">
    <w:name w:val="А_основной"/>
    <w:basedOn w:val="a0"/>
    <w:link w:val="aff"/>
    <w:qFormat/>
    <w:rsid w:val="001431D7"/>
    <w:pPr>
      <w:spacing w:after="0" w:line="360" w:lineRule="auto"/>
      <w:ind w:firstLine="454"/>
      <w:jc w:val="both"/>
    </w:pPr>
    <w:rPr>
      <w:rFonts w:ascii="Times New Roman" w:eastAsia="Calibri" w:hAnsi="Times New Roman" w:cs="Times New Roman"/>
      <w:sz w:val="28"/>
      <w:szCs w:val="20"/>
    </w:rPr>
  </w:style>
  <w:style w:type="character" w:styleId="aff1">
    <w:name w:val="Placeholder Text"/>
    <w:basedOn w:val="a1"/>
    <w:uiPriority w:val="99"/>
    <w:semiHidden/>
    <w:rsid w:val="00CB42F9"/>
    <w:rPr>
      <w:color w:val="808080"/>
    </w:rPr>
  </w:style>
  <w:style w:type="paragraph" w:customStyle="1" w:styleId="c0">
    <w:name w:val="c0"/>
    <w:basedOn w:val="a0"/>
    <w:rsid w:val="00FC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2">
    <w:name w:val="c2"/>
    <w:basedOn w:val="a1"/>
    <w:rsid w:val="00FC5C7A"/>
  </w:style>
  <w:style w:type="character" w:customStyle="1" w:styleId="c1">
    <w:name w:val="c1"/>
    <w:basedOn w:val="a1"/>
    <w:rsid w:val="00FC5C7A"/>
  </w:style>
  <w:style w:type="character" w:customStyle="1" w:styleId="20">
    <w:name w:val="Заголовок 2 Знак"/>
    <w:basedOn w:val="a1"/>
    <w:link w:val="2"/>
    <w:uiPriority w:val="9"/>
    <w:semiHidden/>
    <w:rsid w:val="003A6EA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table" w:styleId="aff2">
    <w:name w:val="Table Grid"/>
    <w:basedOn w:val="a2"/>
    <w:uiPriority w:val="59"/>
    <w:rsid w:val="00CC092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Zag11">
    <w:name w:val="Zag_11"/>
    <w:rsid w:val="00F660F9"/>
  </w:style>
  <w:style w:type="paragraph" w:customStyle="1" w:styleId="c10">
    <w:name w:val="c10"/>
    <w:basedOn w:val="a0"/>
    <w:rsid w:val="00B76A5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7">
    <w:name w:val="c7"/>
    <w:basedOn w:val="a1"/>
    <w:rsid w:val="00B76A5A"/>
  </w:style>
  <w:style w:type="paragraph" w:customStyle="1" w:styleId="s1">
    <w:name w:val="s_1"/>
    <w:basedOn w:val="a0"/>
    <w:rsid w:val="00182A4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22">
    <w:name w:val="s_22"/>
    <w:basedOn w:val="a0"/>
    <w:rsid w:val="00182A4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10">
    <w:name w:val="s_10"/>
    <w:basedOn w:val="a1"/>
    <w:rsid w:val="00660C0C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299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77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06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43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7851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34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28934822">
                  <w:marLeft w:val="136"/>
                  <w:marRight w:val="136"/>
                  <w:marTop w:val="272"/>
                  <w:marBottom w:val="1087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5057032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7949948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264222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675715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5029619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745375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0731528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143811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799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13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7642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2575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40445532">
                  <w:marLeft w:val="136"/>
                  <w:marRight w:val="136"/>
                  <w:marTop w:val="272"/>
                  <w:marBottom w:val="1087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019898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0771082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901135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488246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42299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575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056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543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3425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7086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3603822">
                  <w:marLeft w:val="136"/>
                  <w:marRight w:val="136"/>
                  <w:marTop w:val="272"/>
                  <w:marBottom w:val="1087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45783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552187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0241900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7289788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471754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7357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854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53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3460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8167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7706136">
                  <w:marLeft w:val="136"/>
                  <w:marRight w:val="136"/>
                  <w:marTop w:val="272"/>
                  <w:marBottom w:val="1087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482254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4260319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148114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9630237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1571467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6624459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435123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914620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1092718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561834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955839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606473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0827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593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1877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5253017">
                  <w:marLeft w:val="136"/>
                  <w:marRight w:val="136"/>
                  <w:marTop w:val="272"/>
                  <w:marBottom w:val="1087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805762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3017607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6568592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6595159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1116199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6029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095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7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973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530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591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234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0136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233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8278347">
                  <w:marLeft w:val="136"/>
                  <w:marRight w:val="136"/>
                  <w:marTop w:val="272"/>
                  <w:marBottom w:val="1087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520299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8483410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72253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301112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5864468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477563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217140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077374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6305852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878651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743881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21885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3359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588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23529361">
                  <w:marLeft w:val="136"/>
                  <w:marRight w:val="136"/>
                  <w:marTop w:val="272"/>
                  <w:marBottom w:val="1087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110815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302158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3673551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6590242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049224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5843041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468082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41552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35141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6246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57730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83131067">
                  <w:marLeft w:val="136"/>
                  <w:marRight w:val="136"/>
                  <w:marTop w:val="272"/>
                  <w:marBottom w:val="1087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494635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935429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4903261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1724693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654430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134678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37809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053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712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8038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6340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60003409">
                  <w:marLeft w:val="136"/>
                  <w:marRight w:val="136"/>
                  <w:marTop w:val="272"/>
                  <w:marBottom w:val="1087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836507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9129001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13671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693025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121870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2426935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917983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63163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82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407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724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133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01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828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8343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6947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02690042">
                  <w:marLeft w:val="136"/>
                  <w:marRight w:val="136"/>
                  <w:marTop w:val="272"/>
                  <w:marBottom w:val="1087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630193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4362660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2280907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761686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4639682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878521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9401732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17302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767988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8542027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5206278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560545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3654240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4517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49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8692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6009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74794460">
                  <w:marLeft w:val="136"/>
                  <w:marRight w:val="136"/>
                  <w:marTop w:val="272"/>
                  <w:marBottom w:val="1087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958284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909033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874405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1050792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3936783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188843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1136450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885377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3027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798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17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827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2081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04200446">
                  <w:marLeft w:val="136"/>
                  <w:marRight w:val="136"/>
                  <w:marTop w:val="272"/>
                  <w:marBottom w:val="1087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383683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166569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807325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8873013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8791537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863788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2201683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9626832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661713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396450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3756917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717807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725672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21997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34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9097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9143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2660940">
                  <w:marLeft w:val="136"/>
                  <w:marRight w:val="136"/>
                  <w:marTop w:val="272"/>
                  <w:marBottom w:val="1087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535342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0005966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559423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3130722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33399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9419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7995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340741">
                  <w:marLeft w:val="136"/>
                  <w:marRight w:val="136"/>
                  <w:marTop w:val="272"/>
                  <w:marBottom w:val="1087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399032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3799972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7249812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777964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7901448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1150045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6532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1494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0089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09853393">
                  <w:marLeft w:val="136"/>
                  <w:marRight w:val="136"/>
                  <w:marTop w:val="272"/>
                  <w:marBottom w:val="1087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950681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636269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359075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1767092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8073967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186125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93566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8238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5028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48150390">
                  <w:marLeft w:val="136"/>
                  <w:marRight w:val="136"/>
                  <w:marTop w:val="272"/>
                  <w:marBottom w:val="1087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750452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16308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012367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88403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0614112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640598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3821490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1919198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622030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016404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575083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071104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904104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004078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154625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4217545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7105887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473971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99902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896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304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7667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3343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69407148">
                  <w:marLeft w:val="136"/>
                  <w:marRight w:val="136"/>
                  <w:marTop w:val="272"/>
                  <w:marBottom w:val="1087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361468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02766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882896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319190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1212258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0931038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350461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44872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2286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4908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7059521">
                  <w:marLeft w:val="136"/>
                  <w:marRight w:val="136"/>
                  <w:marTop w:val="272"/>
                  <w:marBottom w:val="1087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148138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509332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3030782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279882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884620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5737101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176048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6109644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4734417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8637360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018312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0707850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10600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062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310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168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12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96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508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9904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2784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34145305">
                  <w:marLeft w:val="136"/>
                  <w:marRight w:val="136"/>
                  <w:marTop w:val="272"/>
                  <w:marBottom w:val="1087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049640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418303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2028302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1273928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0836509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626914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6778677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545442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5288758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74849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2248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9892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66068337">
                  <w:marLeft w:val="136"/>
                  <w:marRight w:val="136"/>
                  <w:marTop w:val="272"/>
                  <w:marBottom w:val="1087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90195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92596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5324398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655002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2464792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7767052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4053233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40648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035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624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86223516">
                  <w:marLeft w:val="136"/>
                  <w:marRight w:val="136"/>
                  <w:marTop w:val="272"/>
                  <w:marBottom w:val="1087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930167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323377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691630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0632832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8820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7615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4009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26195631">
                  <w:marLeft w:val="136"/>
                  <w:marRight w:val="136"/>
                  <w:marTop w:val="272"/>
                  <w:marBottom w:val="1087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127698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73166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077235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6464272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03362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7107386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4988532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619939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086651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408808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187423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282085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848115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9742876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5859997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883654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401069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593129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532335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2983649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6473818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2388546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691237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1110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049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488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1608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9605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7526568">
                  <w:marLeft w:val="136"/>
                  <w:marRight w:val="136"/>
                  <w:marTop w:val="272"/>
                  <w:marBottom w:val="1087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093166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6398740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8344302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993172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347425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240613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4779781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804057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646570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5711060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8243401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5264178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7779934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067462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40460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4584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8915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9861297">
                  <w:marLeft w:val="136"/>
                  <w:marRight w:val="136"/>
                  <w:marTop w:val="272"/>
                  <w:marBottom w:val="1087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674913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401630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597295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866551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747352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7586191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61692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720277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261619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67944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1675596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6172829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937655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24709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258842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952490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687843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552260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7751268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4928486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8312059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191722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14128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559335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202494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572130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27212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871475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5108486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5183128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3147853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7550262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780186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192264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47279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9962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304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8332741">
                  <w:marLeft w:val="136"/>
                  <w:marRight w:val="136"/>
                  <w:marTop w:val="272"/>
                  <w:marBottom w:val="1087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097374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690764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859830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5960952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2888647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415361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8138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32994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9981051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800145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011525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789348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3404321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348440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930244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53252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491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94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424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1532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8792238">
                  <w:marLeft w:val="136"/>
                  <w:marRight w:val="136"/>
                  <w:marTop w:val="272"/>
                  <w:marBottom w:val="1087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492888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121303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62175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8206785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6529890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20747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537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0991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5686831">
                  <w:marLeft w:val="136"/>
                  <w:marRight w:val="136"/>
                  <w:marTop w:val="272"/>
                  <w:marBottom w:val="1087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273651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191356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822010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407259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230708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064993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591616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872754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4323515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79336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0284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3952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3159620">
                  <w:marLeft w:val="136"/>
                  <w:marRight w:val="136"/>
                  <w:marTop w:val="272"/>
                  <w:marBottom w:val="1087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788622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2710676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97343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613922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1252253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5541487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5614166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687947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728197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9886076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586230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87083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5693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3202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6186413">
                  <w:marLeft w:val="136"/>
                  <w:marRight w:val="136"/>
                  <w:marTop w:val="272"/>
                  <w:marBottom w:val="1087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377697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828202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7575095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60257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3542986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2032251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219039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2192238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20690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5278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0642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2384457">
                  <w:marLeft w:val="136"/>
                  <w:marRight w:val="136"/>
                  <w:marTop w:val="272"/>
                  <w:marBottom w:val="1087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65606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697344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067488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484024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92892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8937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8454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32957642">
                  <w:marLeft w:val="136"/>
                  <w:marRight w:val="136"/>
                  <w:marTop w:val="272"/>
                  <w:marBottom w:val="1087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401054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654950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899043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10082863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394825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3132957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663474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155525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489552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5384418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8201908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118202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62077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893639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252869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5229708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2395811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648620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110407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12041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352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85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671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16923426">
                  <w:marLeft w:val="136"/>
                  <w:marRight w:val="136"/>
                  <w:marTop w:val="272"/>
                  <w:marBottom w:val="1087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58420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525376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666772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0081719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1142765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1976931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996602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7316726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314810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3271217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805662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761447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936309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075168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561291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4390095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2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47E0CBC-FBF4-4DEF-A569-807300015B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4</Pages>
  <Words>6561</Words>
  <Characters>37398</Characters>
  <Application>Microsoft Office Word</Application>
  <DocSecurity>0</DocSecurity>
  <Lines>311</Lines>
  <Paragraphs>8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438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школа_8</cp:lastModifiedBy>
  <cp:revision>2</cp:revision>
  <cp:lastPrinted>2020-01-29T02:07:00Z</cp:lastPrinted>
  <dcterms:created xsi:type="dcterms:W3CDTF">2021-05-03T15:09:00Z</dcterms:created>
  <dcterms:modified xsi:type="dcterms:W3CDTF">2021-05-03T15:09:00Z</dcterms:modified>
</cp:coreProperties>
</file>